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4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Override1.xml" ContentType="application/vnd.openxmlformats-officedocument.themeOverride+xml"/>
  <Override PartName="/ppt/slideLayouts/slideLayout9.xml" ContentType="application/vnd.openxmlformats-officedocument.presentationml.slideLayout+xml"/>
  <Override PartName="/ppt/theme/theme5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6.xml" ContentType="application/vnd.openxmlformats-officedocument.theme+xml"/>
  <Override PartName="/ppt/slideLayouts/slideLayout1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2.xml" ContentType="application/vnd.openxmlformats-officedocument.themeOverride+xml"/>
  <Override PartName="/ppt/charts/chart2.xml" ContentType="application/vnd.openxmlformats-officedocument.drawingml.chart+xml"/>
  <Override PartName="/ppt/theme/themeOverride3.xml" ContentType="application/vnd.openxmlformats-officedocument.themeOverride+xml"/>
  <Override PartName="/ppt/charts/chart3.xml" ContentType="application/vnd.openxmlformats-officedocument.drawingml.chart+xml"/>
  <Override PartName="/ppt/theme/themeOverride4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heme/themeOverride5.xml" ContentType="application/vnd.openxmlformats-officedocument.themeOverr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Override6.xml" ContentType="application/vnd.openxmlformats-officedocument.themeOverr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heme/themeOverride7.xml" ContentType="application/vnd.openxmlformats-officedocument.themeOverr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6.xml" ContentType="application/vnd.openxmlformats-officedocument.presentationml.notesSlide+xml"/>
  <Override PartName="/ppt/theme/themeOverride8.xml" ContentType="application/vnd.openxmlformats-officedocument.themeOverr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7.xml" ContentType="application/vnd.openxmlformats-officedocument.presentationml.notesSlide+xml"/>
  <Override PartName="/ppt/theme/themeOverride9.xml" ContentType="application/vnd.openxmlformats-officedocument.themeOverr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heme/themeOverride10.xml" ContentType="application/vnd.openxmlformats-officedocument.themeOverr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heme/themeOverride11.xml" ContentType="application/vnd.openxmlformats-officedocument.themeOverr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30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12.xml" ContentType="application/vnd.openxmlformats-officedocument.themeOverr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heme/themeOverride13.xml" ContentType="application/vnd.openxmlformats-officedocument.themeOverr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0278" r:id="rId1"/>
    <p:sldMasterId id="2147503806" r:id="rId2"/>
    <p:sldMasterId id="2147504018" r:id="rId3"/>
    <p:sldMasterId id="2147504068" r:id="rId4"/>
    <p:sldMasterId id="2147504074" r:id="rId5"/>
    <p:sldMasterId id="2147504088" r:id="rId6"/>
    <p:sldMasterId id="2147504113" r:id="rId7"/>
  </p:sldMasterIdLst>
  <p:notesMasterIdLst>
    <p:notesMasterId r:id="rId83"/>
  </p:notesMasterIdLst>
  <p:handoutMasterIdLst>
    <p:handoutMasterId r:id="rId84"/>
  </p:handoutMasterIdLst>
  <p:sldIdLst>
    <p:sldId id="837" r:id="rId8"/>
    <p:sldId id="980" r:id="rId9"/>
    <p:sldId id="1016" r:id="rId10"/>
    <p:sldId id="1017" r:id="rId11"/>
    <p:sldId id="872" r:id="rId12"/>
    <p:sldId id="873" r:id="rId13"/>
    <p:sldId id="874" r:id="rId14"/>
    <p:sldId id="981" r:id="rId15"/>
    <p:sldId id="983" r:id="rId16"/>
    <p:sldId id="984" r:id="rId17"/>
    <p:sldId id="982" r:id="rId18"/>
    <p:sldId id="1018" r:id="rId19"/>
    <p:sldId id="1088" r:id="rId20"/>
    <p:sldId id="985" r:id="rId21"/>
    <p:sldId id="986" r:id="rId22"/>
    <p:sldId id="987" r:id="rId23"/>
    <p:sldId id="988" r:id="rId24"/>
    <p:sldId id="989" r:id="rId25"/>
    <p:sldId id="1096" r:id="rId26"/>
    <p:sldId id="992" r:id="rId27"/>
    <p:sldId id="993" r:id="rId28"/>
    <p:sldId id="994" r:id="rId29"/>
    <p:sldId id="995" r:id="rId30"/>
    <p:sldId id="996" r:id="rId31"/>
    <p:sldId id="997" r:id="rId32"/>
    <p:sldId id="1089" r:id="rId33"/>
    <p:sldId id="890" r:id="rId34"/>
    <p:sldId id="790" r:id="rId35"/>
    <p:sldId id="876" r:id="rId36"/>
    <p:sldId id="877" r:id="rId37"/>
    <p:sldId id="878" r:id="rId38"/>
    <p:sldId id="903" r:id="rId39"/>
    <p:sldId id="1090" r:id="rId40"/>
    <p:sldId id="998" r:id="rId41"/>
    <p:sldId id="1012" r:id="rId42"/>
    <p:sldId id="1004" r:id="rId43"/>
    <p:sldId id="1006" r:id="rId44"/>
    <p:sldId id="1007" r:id="rId45"/>
    <p:sldId id="1022" r:id="rId46"/>
    <p:sldId id="1021" r:id="rId47"/>
    <p:sldId id="1091" r:id="rId48"/>
    <p:sldId id="1000" r:id="rId49"/>
    <p:sldId id="1048" r:id="rId50"/>
    <p:sldId id="1051" r:id="rId51"/>
    <p:sldId id="1055" r:id="rId52"/>
    <p:sldId id="1059" r:id="rId53"/>
    <p:sldId id="1060" r:id="rId54"/>
    <p:sldId id="1083" r:id="rId55"/>
    <p:sldId id="1084" r:id="rId56"/>
    <p:sldId id="1085" r:id="rId57"/>
    <p:sldId id="1086" r:id="rId58"/>
    <p:sldId id="1087" r:id="rId59"/>
    <p:sldId id="1092" r:id="rId60"/>
    <p:sldId id="408" r:id="rId61"/>
    <p:sldId id="484" r:id="rId62"/>
    <p:sldId id="805" r:id="rId63"/>
    <p:sldId id="862" r:id="rId64"/>
    <p:sldId id="864" r:id="rId65"/>
    <p:sldId id="865" r:id="rId66"/>
    <p:sldId id="1020" r:id="rId67"/>
    <p:sldId id="1093" r:id="rId68"/>
    <p:sldId id="1024" r:id="rId69"/>
    <p:sldId id="1025" r:id="rId70"/>
    <p:sldId id="1026" r:id="rId71"/>
    <p:sldId id="1027" r:id="rId72"/>
    <p:sldId id="910" r:id="rId73"/>
    <p:sldId id="1028" r:id="rId74"/>
    <p:sldId id="912" r:id="rId75"/>
    <p:sldId id="913" r:id="rId76"/>
    <p:sldId id="915" r:id="rId77"/>
    <p:sldId id="1023" r:id="rId78"/>
    <p:sldId id="1094" r:id="rId79"/>
    <p:sldId id="1095" r:id="rId80"/>
    <p:sldId id="1014" r:id="rId81"/>
    <p:sldId id="1039" r:id="rId82"/>
  </p:sldIdLst>
  <p:sldSz cx="9144000" cy="6858000" type="screen4x3"/>
  <p:notesSz cx="6858000" cy="9144000"/>
  <p:defaultTextStyle>
    <a:defPPr>
      <a:defRPr lang="en-US"/>
    </a:defPPr>
    <a:lvl1pPr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56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28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00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72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90B2"/>
    <a:srgbClr val="0066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1904" y="-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slide" Target="slides/slide45.xml"/><Relationship Id="rId53" Type="http://schemas.openxmlformats.org/officeDocument/2006/relationships/slide" Target="slides/slide46.xml"/><Relationship Id="rId54" Type="http://schemas.openxmlformats.org/officeDocument/2006/relationships/slide" Target="slides/slide47.xml"/><Relationship Id="rId55" Type="http://schemas.openxmlformats.org/officeDocument/2006/relationships/slide" Target="slides/slide48.xml"/><Relationship Id="rId56" Type="http://schemas.openxmlformats.org/officeDocument/2006/relationships/slide" Target="slides/slide49.xml"/><Relationship Id="rId57" Type="http://schemas.openxmlformats.org/officeDocument/2006/relationships/slide" Target="slides/slide50.xml"/><Relationship Id="rId58" Type="http://schemas.openxmlformats.org/officeDocument/2006/relationships/slide" Target="slides/slide51.xml"/><Relationship Id="rId59" Type="http://schemas.openxmlformats.org/officeDocument/2006/relationships/slide" Target="slides/slide52.xml"/><Relationship Id="rId70" Type="http://schemas.openxmlformats.org/officeDocument/2006/relationships/slide" Target="slides/slide63.xml"/><Relationship Id="rId71" Type="http://schemas.openxmlformats.org/officeDocument/2006/relationships/slide" Target="slides/slide64.xml"/><Relationship Id="rId72" Type="http://schemas.openxmlformats.org/officeDocument/2006/relationships/slide" Target="slides/slide65.xml"/><Relationship Id="rId73" Type="http://schemas.openxmlformats.org/officeDocument/2006/relationships/slide" Target="slides/slide66.xml"/><Relationship Id="rId74" Type="http://schemas.openxmlformats.org/officeDocument/2006/relationships/slide" Target="slides/slide67.xml"/><Relationship Id="rId75" Type="http://schemas.openxmlformats.org/officeDocument/2006/relationships/slide" Target="slides/slide68.xml"/><Relationship Id="rId76" Type="http://schemas.openxmlformats.org/officeDocument/2006/relationships/slide" Target="slides/slide69.xml"/><Relationship Id="rId77" Type="http://schemas.openxmlformats.org/officeDocument/2006/relationships/slide" Target="slides/slide70.xml"/><Relationship Id="rId78" Type="http://schemas.openxmlformats.org/officeDocument/2006/relationships/slide" Target="slides/slide71.xml"/><Relationship Id="rId79" Type="http://schemas.openxmlformats.org/officeDocument/2006/relationships/slide" Target="slides/slide7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60" Type="http://schemas.openxmlformats.org/officeDocument/2006/relationships/slide" Target="slides/slide53.xml"/><Relationship Id="rId61" Type="http://schemas.openxmlformats.org/officeDocument/2006/relationships/slide" Target="slides/slide54.xml"/><Relationship Id="rId62" Type="http://schemas.openxmlformats.org/officeDocument/2006/relationships/slide" Target="slides/slide55.xml"/><Relationship Id="rId63" Type="http://schemas.openxmlformats.org/officeDocument/2006/relationships/slide" Target="slides/slide56.xml"/><Relationship Id="rId64" Type="http://schemas.openxmlformats.org/officeDocument/2006/relationships/slide" Target="slides/slide57.xml"/><Relationship Id="rId65" Type="http://schemas.openxmlformats.org/officeDocument/2006/relationships/slide" Target="slides/slide58.xml"/><Relationship Id="rId66" Type="http://schemas.openxmlformats.org/officeDocument/2006/relationships/slide" Target="slides/slide59.xml"/><Relationship Id="rId67" Type="http://schemas.openxmlformats.org/officeDocument/2006/relationships/slide" Target="slides/slide60.xml"/><Relationship Id="rId68" Type="http://schemas.openxmlformats.org/officeDocument/2006/relationships/slide" Target="slides/slide61.xml"/><Relationship Id="rId69" Type="http://schemas.openxmlformats.org/officeDocument/2006/relationships/slide" Target="slides/slide62.xml"/><Relationship Id="rId80" Type="http://schemas.openxmlformats.org/officeDocument/2006/relationships/slide" Target="slides/slide73.xml"/><Relationship Id="rId81" Type="http://schemas.openxmlformats.org/officeDocument/2006/relationships/slide" Target="slides/slide74.xml"/><Relationship Id="rId82" Type="http://schemas.openxmlformats.org/officeDocument/2006/relationships/slide" Target="slides/slide75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presProps" Target="presProps.xml"/><Relationship Id="rId87" Type="http://schemas.openxmlformats.org/officeDocument/2006/relationships/viewProps" Target="viewProps.xml"/><Relationship Id="rId88" Type="http://schemas.openxmlformats.org/officeDocument/2006/relationships/theme" Target="theme/theme1.xml"/><Relationship Id="rId8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Work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oleObject" Target="Work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18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effectLst/>
          </c:spPr>
          <c:dPt>
            <c:idx val="0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  <a:effectLst/>
            </c:spPr>
          </c:dPt>
          <c:dPt>
            <c:idx val="1"/>
            <c:bubble3D val="0"/>
            <c:spPr>
              <a:solidFill>
                <a:srgbClr val="33729E"/>
              </a:solidFill>
              <a:ln>
                <a:solidFill>
                  <a:schemeClr val="tx1"/>
                </a:solidFill>
              </a:ln>
              <a:effectLst/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325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effectLst/>
          </c:spPr>
          <c:dPt>
            <c:idx val="0"/>
            <c:bubble3D val="0"/>
            <c:spPr>
              <a:solidFill>
                <a:srgbClr val="33729E"/>
              </a:solidFill>
              <a:effectLst/>
            </c:spPr>
          </c:dPt>
          <c:dPt>
            <c:idx val="1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  <a:effectLst/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18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</c:spPr>
          <c:dPt>
            <c:idx val="0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</c:spPr>
          </c:dPt>
          <c:dPt>
            <c:idx val="1"/>
            <c:bubble3D val="0"/>
            <c:spPr>
              <a:solidFill>
                <a:srgbClr val="33729E"/>
              </a:solidFill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4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7291B58-A5F0-D645-B2BF-2E4CB8333C4B}" type="datetimeFigureOut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AD44BDB-1F1F-5048-93AC-B379957ED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21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7DB1320-FB87-6F41-8F93-AFEEDF10B6D2}" type="datetimeFigureOut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ED32E36-293B-EF42-84C9-1D25EFCD21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7711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56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28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00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72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4245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098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941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795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503" tIns="48752" rIns="97503" bIns="48752" anchor="b"/>
          <a:lstStyle>
            <a:lvl1pPr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/>
            <a:fld id="{38FF2EE7-6DCC-A242-AEEF-FE83CDB64265}" type="slidenum">
              <a:rPr lang="en-US" sz="1300">
                <a:solidFill>
                  <a:srgbClr val="000000"/>
                </a:solidFill>
                <a:latin typeface="Arial" charset="0"/>
              </a:rPr>
              <a:pPr algn="r"/>
              <a:t>1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85800"/>
            <a:ext cx="4573587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6575"/>
            <a:ext cx="5026025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88959" tIns="44480" rIns="88959" bIns="4448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1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FB140E-F191-E149-B43E-25BCC0902E99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25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FDE697-1F50-8D48-9510-4D4E7623714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3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C1600A-2F81-9145-A5E9-51C6EDE594E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4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396-71C6-1840-B549-4BB11E352D89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5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7F9BC4-246C-744A-9641-4C192664334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4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116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454971B6-96E3-D246-B354-5AFA7B049655}" type="slidenum">
              <a:rPr lang="en-US" sz="1200">
                <a:solidFill>
                  <a:srgbClr val="000000"/>
                </a:solidFill>
              </a:rPr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7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1E12F8-BA66-D146-A939-2D579A3195A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32</a:t>
            </a:fld>
            <a:endParaRPr lang="en-US" smtClean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482C2-95CC-42D0-AB45-75B22BA064D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13809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tible</a:t>
            </a:r>
            <a:r>
              <a:rPr lang="en-US" baseline="0" dirty="0" smtClean="0"/>
              <a:t> </a:t>
            </a:r>
            <a:r>
              <a:rPr lang="en-US" dirty="0" err="1" smtClean="0"/>
              <a:t>subseq</a:t>
            </a:r>
            <a:r>
              <a:rPr lang="en-US" dirty="0" smtClean="0"/>
              <a:t> in downstream processing or analys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.g</a:t>
            </a:r>
            <a:r>
              <a:rPr lang="en-US" baseline="0" dirty="0" smtClean="0"/>
              <a:t> </a:t>
            </a:r>
            <a:r>
              <a:rPr lang="en-US" dirty="0" smtClean="0"/>
              <a:t>with</a:t>
            </a:r>
            <a:r>
              <a:rPr lang="en-US" baseline="0" dirty="0" smtClean="0"/>
              <a:t> </a:t>
            </a:r>
            <a:r>
              <a:rPr lang="en-US" dirty="0" smtClean="0"/>
              <a:t>aligners for</a:t>
            </a:r>
            <a:r>
              <a:rPr lang="en-US" baseline="0" dirty="0" smtClean="0"/>
              <a:t> index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735022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t/</a:t>
            </a:r>
            <a:r>
              <a:rPr lang="en-US" dirty="0" err="1" smtClean="0"/>
              <a:t>hom</a:t>
            </a:r>
            <a:r>
              <a:rPr lang="en-US" dirty="0" smtClean="0"/>
              <a:t> ratio</a:t>
            </a:r>
          </a:p>
          <a:p>
            <a:r>
              <a:rPr lang="en-US" dirty="0" err="1" smtClean="0"/>
              <a:t>Ti</a:t>
            </a:r>
            <a:r>
              <a:rPr lang="en-US" dirty="0" smtClean="0"/>
              <a:t>/</a:t>
            </a:r>
            <a:r>
              <a:rPr lang="en-US" dirty="0" err="1" smtClean="0"/>
              <a:t>tv</a:t>
            </a:r>
            <a:r>
              <a:rPr lang="en-US" dirty="0" smtClean="0"/>
              <a:t>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899809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640855-5B26-6643-B5D3-9EEC1BB3A59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observe tha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88193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 is</a:t>
            </a:r>
            <a:r>
              <a:rPr lang="en-US" baseline="0" dirty="0" smtClean="0"/>
              <a:t> currently a number of different methods that can help with this issue and one of more common methods is to do a simulation </a:t>
            </a:r>
            <a:r>
              <a:rPr lang="en-US" baseline="0" smtClean="0"/>
              <a:t>of flipped re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30674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lipping simulation can also be used in th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5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6044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</a:rPr>
              <a:t>Just have one path </a:t>
            </a:r>
          </a:p>
        </p:txBody>
      </p:sp>
      <p:sp>
        <p:nvSpPr>
          <p:cNvPr id="171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B388E1D9-E58C-7342-AC02-A6F3E99D9528}" type="slidenum">
              <a:rPr lang="en-US" sz="1200"/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51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4326D3-4496-5F49-88FD-48B4EE8C7D60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2D0EF9-3729-BE43-AE16-61E7AF9484F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569DD4-8484-6C4C-99E3-2650CCB0C82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CF2D55-3A10-8745-92B8-42138C223AE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5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67F7F-BD9F-BB4F-868F-CE1B6AA652C3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7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CD66E6-1D13-F34D-B593-927DFB7C6728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3065-B02D-A74A-9B31-CE2D4C568B6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9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6FC0A-F376-5F42-9A91-D729A24D9587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1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5B81F0-539D-6743-8677-B89AB257538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3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97B7C1-A14E-6E45-B935-DF39A178A92C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5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ED25C4-46F6-1C4E-B8B6-D03167E20CF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7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08A35D-8439-804D-A2FC-7BE9B21D8EE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2B569-546C-9247-9B5C-F4B654A04E00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4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E825B1-D03F-144F-A9BC-AC6C1297F6AE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5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9CB6AD-5B65-D64B-8E95-5347120C6A6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6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A8EE85-BAE0-BB46-BFFA-53FDDDFDAC1E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7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9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65C28-BF00-144F-B3A2-B41FCCB4DAB3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8D6E7C-022A-F040-A8F2-7385CE8794C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63215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90288131-5B30-0F4D-B210-47F39A744F14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D2922DA-4E9A-C64C-BF1E-EC993A7103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01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4C6C361-663F-A245-8049-A10E7E59C837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6F9A6A2-38C1-A04E-ACAA-07EA83F603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1639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D1CA9A9-F93F-3C45-A9CD-A5FB820E9976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6E61D95-C8B1-004D-8AD9-6C5EC3663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25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8B5-B110-4EC1-95BC-D661F0D3BB9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4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EC2DC-E2F6-47DA-8A26-F1696D083FF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0290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119709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3A0C03E2-95A5-5F40-9DD2-DB8536F0280D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E5BBEBCE-BDDA-F542-B3C9-3BCE029B7B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97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910" indent="0" algn="ctr">
              <a:buNone/>
              <a:defRPr/>
            </a:lvl2pPr>
            <a:lvl3pPr marL="913822" indent="0" algn="ctr">
              <a:buNone/>
              <a:defRPr/>
            </a:lvl3pPr>
            <a:lvl4pPr marL="1370734" indent="0" algn="ctr">
              <a:buNone/>
              <a:defRPr/>
            </a:lvl4pPr>
            <a:lvl5pPr marL="1827644" indent="0" algn="ctr">
              <a:buNone/>
              <a:defRPr/>
            </a:lvl5pPr>
            <a:lvl6pPr marL="2284557" indent="0" algn="ctr">
              <a:buNone/>
              <a:defRPr/>
            </a:lvl6pPr>
            <a:lvl7pPr marL="2741467" indent="0" algn="ctr">
              <a:buNone/>
              <a:defRPr/>
            </a:lvl7pPr>
            <a:lvl8pPr marL="3198377" indent="0" algn="ctr">
              <a:buNone/>
              <a:defRPr/>
            </a:lvl8pPr>
            <a:lvl9pPr marL="365528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08426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657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16720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57200" y="1600201"/>
            <a:ext cx="8229600" cy="49675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8561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5270C-3294-2945-973E-B265A792EAFF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63E97-85E0-5544-ABC1-0F395CAB8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4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9B065-9F9E-403F-8C8D-213DA649832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4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2362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4" Type="http://schemas.openxmlformats.org/officeDocument/2006/relationships/tags" Target="../tags/tag2.xml"/><Relationship Id="rId5" Type="http://schemas.openxmlformats.org/officeDocument/2006/relationships/tags" Target="../tags/tag3.xml"/><Relationship Id="rId1" Type="http://schemas.openxmlformats.org/officeDocument/2006/relationships/slideLayout" Target="../slideLayouts/slideLayout2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theme" Target="../theme/theme4.xml"/><Relationship Id="rId7" Type="http://schemas.openxmlformats.org/officeDocument/2006/relationships/tags" Target="../tags/tag4.xml"/><Relationship Id="rId8" Type="http://schemas.openxmlformats.org/officeDocument/2006/relationships/tags" Target="../tags/tag5.xml"/><Relationship Id="rId9" Type="http://schemas.openxmlformats.org/officeDocument/2006/relationships/tags" Target="../tags/tag6.xml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theme" Target="../theme/theme6.xml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4BFB168B-F5F9-CC45-8A76-219FDEE1A419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5" r:id="rId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DB2AB19D-ACF3-7B47-859B-479806B853B4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28" r:id="rId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83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80" tIns="45692" rIns="91380" bIns="456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7B3DBAEB-35D0-CE40-9BC8-FD34328FC55D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algn="ctr"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algn="r"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6C1C87C8-7A4F-A546-A3B8-71A57FF805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57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20" r:id="rId1"/>
  </p:sldLayoutIdLst>
  <p:hf hdr="0" ftr="0" dt="0"/>
  <p:txStyles>
    <p:titleStyle>
      <a:lvl1pPr algn="ctr" defTabSz="454025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6915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3832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0748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7662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39725" indent="-3397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39775" indent="-28257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398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5970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42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3036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952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868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783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5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32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48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62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79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94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408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325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7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8"/>
            </p:custDataLst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06" tIns="46004" rIns="92006" bIns="46004"/>
          <a:lstStyle/>
          <a:p>
            <a:pPr defTabSz="910659" eaLnBrk="0" hangingPunct="0">
              <a:defRPr/>
            </a:pPr>
            <a:fld id="{67CEDC52-66C0-EB48-A105-58148C04DC87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10659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999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69" r:id="rId1"/>
    <p:sldLayoutId id="2147504070" r:id="rId2"/>
    <p:sldLayoutId id="2147504071" r:id="rId3"/>
    <p:sldLayoutId id="2147504072" r:id="rId4"/>
    <p:sldLayoutId id="2147504086" r:id="rId5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910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822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073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764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3838" indent="-223838" algn="l" defTabSz="908050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6738" indent="-223838" algn="l" defTabSz="90805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8050" indent="-222250" algn="l" defTabSz="908050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1600" indent="-223838" algn="l" defTabSz="908050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2450" indent="-223838" algn="l" defTabSz="90805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3011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992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683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3744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22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3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4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5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6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37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289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B18F7B72-A9EB-4E3F-885F-9BDF0C4D8B1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5/4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6469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76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102019CD-E822-194C-ADB9-001E171D81B0}" type="datetime1">
              <a:rPr lang="en-US"/>
              <a:pPr>
                <a:defRPr/>
              </a:pPr>
              <a:t>5/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CFEB82B-BEB9-B144-951A-5849E5E29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4695" name="TextBox 6"/>
          <p:cNvSpPr txBox="1">
            <a:spLocks noChangeArrowheads="1"/>
          </p:cNvSpPr>
          <p:nvPr userDrawn="1"/>
        </p:nvSpPr>
        <p:spPr bwMode="auto">
          <a:xfrm rot="16200000">
            <a:off x="8165544" y="5722561"/>
            <a:ext cx="1720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smtClean="0">
                <a:solidFill>
                  <a:srgbClr val="595959"/>
                </a:solidFill>
              </a:rPr>
              <a:t>Lectures.Gersteinlab.org</a:t>
            </a:r>
          </a:p>
        </p:txBody>
      </p:sp>
    </p:spTree>
    <p:extLst>
      <p:ext uri="{BB962C8B-B14F-4D97-AF65-F5344CB8AC3E}">
        <p14:creationId xmlns:p14="http://schemas.microsoft.com/office/powerpoint/2010/main" val="4086029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90" r:id="rId1"/>
    <p:sldLayoutId id="2147504092" r:id="rId2"/>
    <p:sldLayoutId id="2147504095" r:id="rId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0196E79D-0737-425F-BDCC-4535CCF35BC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5/4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644EC2DC-E2F6-47DA-8A26-F1696D083FF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133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115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4" Type="http://schemas.openxmlformats.org/officeDocument/2006/relationships/tags" Target="../tags/tag9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5.xml"/><Relationship Id="rId2" Type="http://schemas.openxmlformats.org/officeDocument/2006/relationships/tags" Target="../tags/tag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tags" Target="../tags/tag12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6.xml"/><Relationship Id="rId2" Type="http://schemas.openxmlformats.org/officeDocument/2006/relationships/tags" Target="../tags/tag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emf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3.emf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4" Type="http://schemas.openxmlformats.org/officeDocument/2006/relationships/tags" Target="../tags/tag15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7.x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tags" Target="../tags/tag18.x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49.png"/><Relationship Id="rId1" Type="http://schemas.openxmlformats.org/officeDocument/2006/relationships/tags" Target="../tags/tag19.x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4" Type="http://schemas.openxmlformats.org/officeDocument/2006/relationships/tags" Target="../tags/tag22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8.xml"/><Relationship Id="rId2" Type="http://schemas.openxmlformats.org/officeDocument/2006/relationships/tags" Target="../tags/tag2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0.png"/><Relationship Id="rId3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4" Type="http://schemas.openxmlformats.org/officeDocument/2006/relationships/tags" Target="../tags/tag25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9.xml"/><Relationship Id="rId2" Type="http://schemas.openxmlformats.org/officeDocument/2006/relationships/tags" Target="../tags/tag2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3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5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66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6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4" Type="http://schemas.openxmlformats.org/officeDocument/2006/relationships/tags" Target="../tags/tag28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0.xml"/><Relationship Id="rId2" Type="http://schemas.openxmlformats.org/officeDocument/2006/relationships/tags" Target="../tags/tag2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9.xml"/><Relationship Id="rId2" Type="http://schemas.openxmlformats.org/officeDocument/2006/relationships/slideLayout" Target="../slideLayouts/slideLayout8.xml"/><Relationship Id="rId3" Type="http://schemas.openxmlformats.org/officeDocument/2006/relationships/image" Target="../media/image6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1" Type="http://schemas.openxmlformats.org/officeDocument/2006/relationships/tags" Target="../tags/tag30.xml"/><Relationship Id="rId2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2.png"/><Relationship Id="rId3" Type="http://schemas.openxmlformats.org/officeDocument/2006/relationships/image" Target="../media/image7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7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Relationship Id="rId3" Type="http://schemas.openxmlformats.org/officeDocument/2006/relationships/image" Target="../media/image9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8.emf"/><Relationship Id="rId3" Type="http://schemas.openxmlformats.org/officeDocument/2006/relationships/image" Target="../media/image7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4" Type="http://schemas.openxmlformats.org/officeDocument/2006/relationships/tags" Target="../tags/tag33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1.xml"/><Relationship Id="rId2" Type="http://schemas.openxmlformats.org/officeDocument/2006/relationships/tags" Target="../tags/tag3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png"/><Relationship Id="rId5" Type="http://schemas.openxmlformats.org/officeDocument/2006/relationships/image" Target="../media/image86.png"/><Relationship Id="rId6" Type="http://schemas.openxmlformats.org/officeDocument/2006/relationships/image" Target="../media/image87.png"/><Relationship Id="rId7" Type="http://schemas.openxmlformats.org/officeDocument/2006/relationships/image" Target="../media/image88.png"/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3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89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4.emf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93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4" Type="http://schemas.openxmlformats.org/officeDocument/2006/relationships/tags" Target="../tags/tag36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2.xml"/><Relationship Id="rId2" Type="http://schemas.openxmlformats.org/officeDocument/2006/relationships/tags" Target="../tags/tag3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4" Type="http://schemas.openxmlformats.org/officeDocument/2006/relationships/tags" Target="../tags/tag39.xml"/><Relationship Id="rId5" Type="http://schemas.openxmlformats.org/officeDocument/2006/relationships/slideLayout" Target="../slideLayouts/slideLayout1.xml"/><Relationship Id="rId1" Type="http://schemas.openxmlformats.org/officeDocument/2006/relationships/themeOverride" Target="../theme/themeOverride13.xml"/><Relationship Id="rId2" Type="http://schemas.openxmlformats.org/officeDocument/2006/relationships/tags" Target="../tags/tag3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5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image" Target="../media/image12.png"/><Relationship Id="rId6" Type="http://schemas.openxmlformats.org/officeDocument/2006/relationships/chart" Target="../charts/chart3.xm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ChangeArrowheads="1"/>
          </p:cNvSpPr>
          <p:nvPr/>
        </p:nvSpPr>
        <p:spPr bwMode="auto">
          <a:xfrm>
            <a:off x="8956677" y="2268538"/>
            <a:ext cx="203200" cy="458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algn="ctr" defTabSz="914400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8067" name="Rectangle 2"/>
          <p:cNvSpPr>
            <a:spLocks noChangeArrowheads="1"/>
          </p:cNvSpPr>
          <p:nvPr/>
        </p:nvSpPr>
        <p:spPr bwMode="auto">
          <a:xfrm>
            <a:off x="5421324" y="5797023"/>
            <a:ext cx="24796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3" rIns="92066" bIns="46033" anchor="ctr"/>
          <a:lstStyle/>
          <a:p>
            <a:pPr algn="ctr" defTabSz="912813"/>
            <a:endParaRPr lang="en-US" sz="900" dirty="0">
              <a:solidFill>
                <a:srgbClr val="595959"/>
              </a:solidFill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51862"/>
            <a:ext cx="7772400" cy="1014942"/>
          </a:xfrm>
        </p:spPr>
        <p:txBody>
          <a:bodyPr/>
          <a:lstStyle/>
          <a:p>
            <a:r>
              <a:rPr lang="en-US" sz="1800" dirty="0" smtClean="0">
                <a:solidFill>
                  <a:schemeClr val="tx1"/>
                </a:solidFill>
              </a:rPr>
              <a:t>Personal Genomics: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Prioritizing High-impact Rare &amp; Somatic </a:t>
            </a:r>
            <a:r>
              <a:rPr lang="en-US" sz="2400" dirty="0" smtClean="0">
                <a:solidFill>
                  <a:schemeClr val="tx1"/>
                </a:solidFill>
              </a:rPr>
              <a:t>Variants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5520228"/>
            <a:ext cx="6400800" cy="1752600"/>
          </a:xfrm>
        </p:spPr>
        <p:txBody>
          <a:bodyPr/>
          <a:lstStyle/>
          <a:p>
            <a:pPr defTabSz="912813"/>
            <a:endParaRPr lang="en-US" sz="1400" b="0" dirty="0" smtClean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 smtClean="0">
                <a:solidFill>
                  <a:srgbClr val="000000"/>
                </a:solidFill>
                <a:latin typeface="Arial" charset="0"/>
              </a:rPr>
              <a:t>Mark Gerstein, Yale</a:t>
            </a:r>
          </a:p>
          <a:p>
            <a:pPr defTabSz="912813"/>
            <a:endParaRPr lang="en-US" sz="600" b="0" dirty="0" smtClean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Slides freely downloadable from </a:t>
            </a:r>
            <a:r>
              <a:rPr lang="en-US" sz="1400" b="0" dirty="0" err="1">
                <a:solidFill>
                  <a:srgbClr val="000000"/>
                </a:solidFill>
                <a:latin typeface="Arial" charset="0"/>
              </a:rPr>
              <a:t>Lectures.GersteinLab.org</a:t>
            </a:r>
            <a:endParaRPr lang="en-US" sz="1400" b="0" dirty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&amp; “</a:t>
            </a:r>
            <a:r>
              <a:rPr lang="en-US" altLang="ja-JP" sz="1400" b="0" dirty="0" err="1">
                <a:solidFill>
                  <a:srgbClr val="000000"/>
                </a:solidFill>
                <a:latin typeface="Arial" charset="0"/>
              </a:rPr>
              <a:t>tweetable</a:t>
            </a:r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”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 (via @</a:t>
            </a:r>
            <a:r>
              <a:rPr lang="en-US" altLang="ja-JP" sz="1400" b="0" dirty="0" err="1">
                <a:solidFill>
                  <a:srgbClr val="000000"/>
                </a:solidFill>
                <a:latin typeface="Arial" charset="0"/>
              </a:rPr>
              <a:t>markgerstein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). </a:t>
            </a:r>
            <a:r>
              <a:rPr lang="en-US" altLang="ja-JP" sz="1400" b="0" dirty="0" smtClean="0">
                <a:solidFill>
                  <a:srgbClr val="000000"/>
                </a:solidFill>
                <a:latin typeface="Arial" charset="0"/>
              </a:rPr>
              <a:t>See 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last slide for more info</a:t>
            </a:r>
            <a:r>
              <a:rPr lang="en-US" altLang="ja-JP" sz="1400" b="0" dirty="0" smtClean="0">
                <a:solidFill>
                  <a:srgbClr val="000000"/>
                </a:solidFill>
                <a:latin typeface="Arial" charset="0"/>
              </a:rPr>
              <a:t>.</a:t>
            </a:r>
            <a:endParaRPr lang="en-US" sz="1400" b="0" dirty="0">
              <a:solidFill>
                <a:srgbClr val="000000"/>
              </a:solidFill>
              <a:latin typeface="Arial" charset="0"/>
            </a:endParaRPr>
          </a:p>
          <a:p>
            <a:endParaRPr lang="en-US" sz="4000" b="0" dirty="0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39596" y="1275825"/>
            <a:ext cx="5864809" cy="4284133"/>
            <a:chOff x="1780787" y="1360490"/>
            <a:chExt cx="5864809" cy="428413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0787" y="1360490"/>
              <a:ext cx="3182498" cy="4284133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99597" y="1360490"/>
              <a:ext cx="2545999" cy="4284133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1669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Title 1"/>
          <p:cNvSpPr>
            <a:spLocks noGrp="1"/>
          </p:cNvSpPr>
          <p:nvPr>
            <p:ph type="title"/>
          </p:nvPr>
        </p:nvSpPr>
        <p:spPr>
          <a:xfrm>
            <a:off x="452440" y="261958"/>
            <a:ext cx="3141662" cy="2111375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Finding Key Variants</a:t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So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" y="3204129"/>
            <a:ext cx="8843963" cy="3316287"/>
          </a:xfrm>
        </p:spPr>
        <p:txBody>
          <a:bodyPr rtlCol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Overall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ea typeface="+mn-ea"/>
              </a:rPr>
              <a:t>Often these can be conceptualized </a:t>
            </a:r>
            <a:r>
              <a:rPr lang="en-US" sz="1800" dirty="0" smtClean="0">
                <a:ea typeface="+mn-ea"/>
              </a:rPr>
              <a:t>as</a:t>
            </a:r>
            <a:r>
              <a:rPr lang="en-US" sz="1800" u="sng" dirty="0" smtClean="0">
                <a:ea typeface="+mn-ea"/>
              </a:rPr>
              <a:t> very rare variants </a:t>
            </a:r>
            <a:endParaRPr lang="en-US" sz="1800" u="sng" dirty="0">
              <a:ea typeface="+mn-ea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ea typeface="+mn-ea"/>
              </a:rPr>
              <a:t>A challenge to identify somatic mutations contributing to cancer is to find driver mutations </a:t>
            </a:r>
            <a:r>
              <a:rPr lang="en-US" sz="1800" dirty="0" smtClean="0">
                <a:ea typeface="+mn-ea"/>
              </a:rPr>
              <a:t>&amp; distinguish </a:t>
            </a:r>
            <a:r>
              <a:rPr lang="en-US" sz="1800" dirty="0">
                <a:ea typeface="+mn-ea"/>
              </a:rPr>
              <a:t>them from passenger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Drivers</a:t>
            </a:r>
            <a:endParaRPr lang="en-US" b="1" kern="1200" dirty="0">
              <a:solidFill>
                <a:srgbClr val="008000"/>
              </a:solidFill>
              <a:latin typeface="Arial"/>
              <a:ea typeface="+mn-ea"/>
              <a:cs typeface="+mn-cs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 smtClean="0">
                <a:ea typeface="+mn-ea"/>
              </a:rPr>
              <a:t>Driver mutation is a mutation </a:t>
            </a:r>
            <a:r>
              <a:rPr lang="en-US" sz="1800" dirty="0">
                <a:ea typeface="+mn-ea"/>
              </a:rPr>
              <a:t>that </a:t>
            </a:r>
            <a:r>
              <a:rPr lang="en-US" sz="1800" dirty="0" smtClean="0">
                <a:ea typeface="+mn-ea"/>
              </a:rPr>
              <a:t>directly or indirectly confers </a:t>
            </a:r>
            <a:r>
              <a:rPr lang="en-US" sz="1800" dirty="0">
                <a:ea typeface="+mn-ea"/>
              </a:rPr>
              <a:t>a selective growth </a:t>
            </a:r>
            <a:r>
              <a:rPr lang="en-US" sz="1800" dirty="0" smtClean="0">
                <a:ea typeface="+mn-ea"/>
              </a:rPr>
              <a:t>advantage to the cell in which it occurs.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/>
              <a:t>A typical tumor contains </a:t>
            </a:r>
            <a:r>
              <a:rPr lang="en-US" sz="1800" dirty="0" smtClean="0"/>
              <a:t>2-8 drivers; </a:t>
            </a:r>
            <a:r>
              <a:rPr lang="en-US" sz="1800" dirty="0"/>
              <a:t>the remaining mutations are passengers</a:t>
            </a:r>
            <a:r>
              <a:rPr lang="en-US" sz="1800" dirty="0" smtClean="0"/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Passengers</a:t>
            </a:r>
            <a:endParaRPr lang="en-US" b="1" kern="1200" dirty="0">
              <a:solidFill>
                <a:srgbClr val="008000"/>
              </a:solidFill>
              <a:latin typeface="Arial"/>
              <a:ea typeface="+mn-ea"/>
              <a:cs typeface="+mn-cs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 smtClean="0">
                <a:ea typeface="+mn-ea"/>
              </a:rPr>
              <a:t>Conceptually, a passenger mutation has </a:t>
            </a:r>
            <a:r>
              <a:rPr lang="en-US" sz="1800" dirty="0">
                <a:ea typeface="+mn-ea"/>
              </a:rPr>
              <a:t>no direct or indirect effect on the selective growth advantage of the cell in which it </a:t>
            </a:r>
            <a:r>
              <a:rPr lang="en-US" sz="1800" dirty="0" smtClean="0">
                <a:ea typeface="+mn-ea"/>
              </a:rPr>
              <a:t>occurred</a:t>
            </a:r>
            <a:r>
              <a:rPr lang="en-US" sz="1800" dirty="0">
                <a:ea typeface="+mn-ea"/>
              </a:rPr>
              <a:t>.</a:t>
            </a:r>
            <a:endParaRPr lang="en-US" sz="1800" dirty="0" smtClean="0">
              <a:ea typeface="+mn-ea"/>
            </a:endParaRPr>
          </a:p>
        </p:txBody>
      </p:sp>
      <p:pic>
        <p:nvPicPr>
          <p:cNvPr id="300035" name="Picture 10" descr="Featured-Image1-759x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85" y="388938"/>
            <a:ext cx="47101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/>
          <p:cNvSpPr/>
          <p:nvPr/>
        </p:nvSpPr>
        <p:spPr bwMode="auto">
          <a:xfrm>
            <a:off x="7421564" y="2911475"/>
            <a:ext cx="657225" cy="5476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38638" y="17463"/>
            <a:ext cx="37376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CAN YOU FIND THE </a:t>
            </a:r>
            <a:r>
              <a:rPr lang="en-US" sz="2000" b="1" dirty="0" smtClean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PANDA?</a:t>
            </a:r>
            <a:endParaRPr lang="en-US" sz="2000" b="1" dirty="0">
              <a:solidFill>
                <a:srgbClr val="FF0000"/>
              </a:solidFill>
              <a:latin typeface="Helvetica"/>
              <a:ea typeface="+mn-ea"/>
              <a:cs typeface="Helvetica"/>
            </a:endParaRPr>
          </a:p>
        </p:txBody>
      </p:sp>
      <p:sp>
        <p:nvSpPr>
          <p:cNvPr id="300038" name="TextBox 5"/>
          <p:cNvSpPr txBox="1">
            <a:spLocks noChangeArrowheads="1"/>
          </p:cNvSpPr>
          <p:nvPr/>
        </p:nvSpPr>
        <p:spPr bwMode="auto">
          <a:xfrm>
            <a:off x="5473702" y="6574895"/>
            <a:ext cx="33289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dirty="0">
                <a:solidFill>
                  <a:srgbClr val="000000"/>
                </a:solidFill>
                <a:latin typeface="Helvetica" charset="0"/>
                <a:cs typeface="Helvetica" charset="0"/>
              </a:rPr>
              <a:t>Vogelstein B. Science 2013. 339(6127):1546-1558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233" name="Straight Connector 21"/>
          <p:cNvCxnSpPr>
            <a:cxnSpLocks noChangeShapeType="1"/>
          </p:cNvCxnSpPr>
          <p:nvPr/>
        </p:nvCxnSpPr>
        <p:spPr bwMode="auto">
          <a:xfrm>
            <a:off x="6397625" y="1658943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1235085" y="1822450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95235" name="Object 169"/>
          <p:cNvGraphicFramePr>
            <a:graphicFrameLocks noChangeAspect="1"/>
          </p:cNvGraphicFramePr>
          <p:nvPr/>
        </p:nvGraphicFramePr>
        <p:xfrm>
          <a:off x="939800" y="1746250"/>
          <a:ext cx="550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0" name="Equation" r:id="rId3" imgW="355600" imgH="889000" progId="Equation.3">
                  <p:embed/>
                </p:oleObj>
              </mc:Choice>
              <mc:Fallback>
                <p:oleObj name="Equation" r:id="rId3" imgW="355600" imgH="8890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746250"/>
                        <a:ext cx="550863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235085" y="2244725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237" name="Straight Connector 9"/>
          <p:cNvCxnSpPr>
            <a:cxnSpLocks noChangeShapeType="1"/>
          </p:cNvCxnSpPr>
          <p:nvPr/>
        </p:nvCxnSpPr>
        <p:spPr bwMode="auto">
          <a:xfrm>
            <a:off x="1235085" y="44211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5238" name="Object 169"/>
          <p:cNvGraphicFramePr>
            <a:graphicFrameLocks noChangeAspect="1"/>
          </p:cNvGraphicFramePr>
          <p:nvPr/>
        </p:nvGraphicFramePr>
        <p:xfrm>
          <a:off x="1004898" y="4333895"/>
          <a:ext cx="5492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1" name="Equation" r:id="rId5" imgW="355600" imgH="889000" progId="Equation.3">
                  <p:embed/>
                </p:oleObj>
              </mc:Choice>
              <mc:Fallback>
                <p:oleObj name="Equation" r:id="rId5" imgW="355600" imgH="8890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98" y="4333895"/>
                        <a:ext cx="5492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 rot="16200000">
            <a:off x="287066" y="2465676"/>
            <a:ext cx="96733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Healthy</a:t>
            </a:r>
          </a:p>
        </p:txBody>
      </p:sp>
      <p:sp>
        <p:nvSpPr>
          <p:cNvPr id="17" name="TextBox 16"/>
          <p:cNvSpPr txBox="1"/>
          <p:nvPr/>
        </p:nvSpPr>
        <p:spPr bwMode="auto">
          <a:xfrm rot="16200000">
            <a:off x="260736" y="5069970"/>
            <a:ext cx="11469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Diseased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235076" y="3921125"/>
            <a:ext cx="6661150" cy="0"/>
          </a:xfrm>
          <a:prstGeom prst="lin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9" name="TextBox 18"/>
          <p:cNvSpPr txBox="1"/>
          <p:nvPr/>
        </p:nvSpPr>
        <p:spPr bwMode="auto">
          <a:xfrm>
            <a:off x="276235" y="3582991"/>
            <a:ext cx="101822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Poole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6343660" y="4351358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1235085" y="3052763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235085" y="3475038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1263660" y="2657475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247" name="Straight Connector 38"/>
          <p:cNvCxnSpPr>
            <a:cxnSpLocks noChangeShapeType="1"/>
          </p:cNvCxnSpPr>
          <p:nvPr/>
        </p:nvCxnSpPr>
        <p:spPr bwMode="auto">
          <a:xfrm>
            <a:off x="1235085" y="5191125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48" name="Straight Connector 39"/>
          <p:cNvCxnSpPr>
            <a:cxnSpLocks noChangeShapeType="1"/>
          </p:cNvCxnSpPr>
          <p:nvPr/>
        </p:nvCxnSpPr>
        <p:spPr bwMode="auto">
          <a:xfrm>
            <a:off x="1235085" y="48148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49" name="Straight Connector 40"/>
          <p:cNvCxnSpPr>
            <a:cxnSpLocks noChangeShapeType="1"/>
          </p:cNvCxnSpPr>
          <p:nvPr/>
        </p:nvCxnSpPr>
        <p:spPr bwMode="auto">
          <a:xfrm>
            <a:off x="1235085" y="56784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50" name="Straight Connector 41"/>
          <p:cNvCxnSpPr>
            <a:cxnSpLocks noChangeShapeType="1"/>
          </p:cNvCxnSpPr>
          <p:nvPr/>
        </p:nvCxnSpPr>
        <p:spPr bwMode="auto">
          <a:xfrm>
            <a:off x="1235085" y="6165850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Oval 45"/>
          <p:cNvSpPr/>
          <p:nvPr/>
        </p:nvSpPr>
        <p:spPr bwMode="auto">
          <a:xfrm>
            <a:off x="6337310" y="2174895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337310" y="474982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6330960" y="5608658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342073" y="609602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34135" y="3849688"/>
            <a:ext cx="136525" cy="13811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 bwMode="auto">
          <a:xfrm>
            <a:off x="6057900" y="1552575"/>
            <a:ext cx="687388" cy="4873625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03876" y="6456364"/>
            <a:ext cx="1582484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GWAS Positive</a:t>
            </a:r>
          </a:p>
        </p:txBody>
      </p:sp>
      <p:cxnSp>
        <p:nvCxnSpPr>
          <p:cNvPr id="95258" name="Straight Connector 57"/>
          <p:cNvCxnSpPr>
            <a:cxnSpLocks noChangeShapeType="1"/>
          </p:cNvCxnSpPr>
          <p:nvPr/>
        </p:nvCxnSpPr>
        <p:spPr bwMode="auto">
          <a:xfrm>
            <a:off x="7237413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Oval 58"/>
          <p:cNvSpPr/>
          <p:nvPr/>
        </p:nvSpPr>
        <p:spPr bwMode="auto">
          <a:xfrm>
            <a:off x="7178677" y="1762125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172326" y="21796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7172326" y="299087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7172326" y="3852866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7172326" y="4756150"/>
            <a:ext cx="128588" cy="128588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7172326" y="51260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7172326" y="561977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266" name="Straight Connector 65"/>
          <p:cNvCxnSpPr>
            <a:cxnSpLocks noChangeShapeType="1"/>
          </p:cNvCxnSpPr>
          <p:nvPr/>
        </p:nvCxnSpPr>
        <p:spPr bwMode="auto">
          <a:xfrm>
            <a:off x="18748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Oval 66"/>
          <p:cNvSpPr/>
          <p:nvPr/>
        </p:nvSpPr>
        <p:spPr bwMode="auto">
          <a:xfrm>
            <a:off x="1816102" y="340360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1809750" y="473712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1809750" y="51260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2849573" y="434977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3209925" y="3778250"/>
            <a:ext cx="274638" cy="27305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2614623" y="3849695"/>
            <a:ext cx="128587" cy="12858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3284548" y="5119708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2847975" y="385445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598863" y="3825881"/>
            <a:ext cx="201612" cy="2000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3644910" y="4754583"/>
            <a:ext cx="130175" cy="12858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3990976" y="3867153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3984625" y="2978170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4435485" y="560072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4368802" y="3789363"/>
            <a:ext cx="273050" cy="27305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4448176" y="6105545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2614623" y="5613420"/>
            <a:ext cx="128587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2381260" y="1597028"/>
            <a:ext cx="2416175" cy="4805363"/>
          </a:xfrm>
          <a:prstGeom prst="round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992438" y="6450014"/>
            <a:ext cx="127601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Burden Test</a:t>
            </a:r>
          </a:p>
        </p:txBody>
      </p:sp>
      <p:sp>
        <p:nvSpPr>
          <p:cNvPr id="95285" name="Title 3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9" tIns="45685" rIns="91369" bIns="45685"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 dirty="0">
                <a:solidFill>
                  <a:srgbClr val="000090"/>
                </a:solidFill>
                <a:latin typeface="Arial" charset="0"/>
                <a:cs typeface="Arial" charset="0"/>
              </a:rPr>
              <a:t>Association of Variants with </a:t>
            </a:r>
            <a:r>
              <a:rPr lang="en-US" sz="3600" dirty="0" smtClean="0">
                <a:solidFill>
                  <a:srgbClr val="000090"/>
                </a:solidFill>
                <a:latin typeface="Arial" charset="0"/>
                <a:cs typeface="Arial" charset="0"/>
              </a:rPr>
              <a:t>Diseases</a:t>
            </a:r>
            <a:endParaRPr lang="en-US" sz="3600" dirty="0">
              <a:solidFill>
                <a:srgbClr val="000090"/>
              </a:solidFill>
              <a:latin typeface="Arial" charset="0"/>
              <a:cs typeface="Arial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1809750" y="2586058"/>
            <a:ext cx="128588" cy="12858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8012123" y="219077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8124834" y="1971675"/>
            <a:ext cx="1017025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98" name="Oval 97"/>
          <p:cNvSpPr/>
          <p:nvPr/>
        </p:nvSpPr>
        <p:spPr bwMode="auto">
          <a:xfrm>
            <a:off x="8012123" y="2979758"/>
            <a:ext cx="130175" cy="130175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8142302" y="2636857"/>
            <a:ext cx="92845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 or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Somatic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159750" y="3648078"/>
            <a:ext cx="971640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High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Func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Impact</a:t>
            </a:r>
          </a:p>
        </p:txBody>
      </p:sp>
      <p:sp>
        <p:nvSpPr>
          <p:cNvPr id="103" name="Oval 102"/>
          <p:cNvSpPr/>
          <p:nvPr/>
        </p:nvSpPr>
        <p:spPr bwMode="auto">
          <a:xfrm>
            <a:off x="1809750" y="3856041"/>
            <a:ext cx="128588" cy="12858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293" name="Straight Connector 107"/>
          <p:cNvCxnSpPr>
            <a:cxnSpLocks noChangeShapeType="1"/>
          </p:cNvCxnSpPr>
          <p:nvPr/>
        </p:nvCxnSpPr>
        <p:spPr bwMode="auto">
          <a:xfrm>
            <a:off x="2679700" y="16637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4" name="Straight Connector 108"/>
          <p:cNvCxnSpPr>
            <a:cxnSpLocks noChangeShapeType="1"/>
          </p:cNvCxnSpPr>
          <p:nvPr/>
        </p:nvCxnSpPr>
        <p:spPr bwMode="auto">
          <a:xfrm>
            <a:off x="29035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5" name="Straight Connector 109"/>
          <p:cNvCxnSpPr>
            <a:cxnSpLocks noChangeShapeType="1"/>
          </p:cNvCxnSpPr>
          <p:nvPr/>
        </p:nvCxnSpPr>
        <p:spPr bwMode="auto">
          <a:xfrm>
            <a:off x="33480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6" name="Straight Connector 110"/>
          <p:cNvCxnSpPr>
            <a:cxnSpLocks noChangeShapeType="1"/>
          </p:cNvCxnSpPr>
          <p:nvPr/>
        </p:nvCxnSpPr>
        <p:spPr bwMode="auto">
          <a:xfrm>
            <a:off x="3700463" y="16510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7" name="Straight Connector 111"/>
          <p:cNvCxnSpPr>
            <a:cxnSpLocks noChangeShapeType="1"/>
          </p:cNvCxnSpPr>
          <p:nvPr/>
        </p:nvCxnSpPr>
        <p:spPr bwMode="auto">
          <a:xfrm>
            <a:off x="4048125" y="1662121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8" name="Straight Connector 112"/>
          <p:cNvCxnSpPr>
            <a:cxnSpLocks noChangeShapeType="1"/>
          </p:cNvCxnSpPr>
          <p:nvPr/>
        </p:nvCxnSpPr>
        <p:spPr bwMode="auto">
          <a:xfrm>
            <a:off x="4506913" y="1658943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4" name="Oval 113"/>
          <p:cNvSpPr/>
          <p:nvPr/>
        </p:nvSpPr>
        <p:spPr bwMode="auto">
          <a:xfrm>
            <a:off x="5553085" y="3856041"/>
            <a:ext cx="130175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5565775" y="4343400"/>
            <a:ext cx="128588" cy="128588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301" name="Straight Connector 115"/>
          <p:cNvCxnSpPr>
            <a:cxnSpLocks noChangeShapeType="1"/>
          </p:cNvCxnSpPr>
          <p:nvPr/>
        </p:nvCxnSpPr>
        <p:spPr bwMode="auto">
          <a:xfrm>
            <a:off x="5629275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302" name="Straight Connector 116"/>
          <p:cNvCxnSpPr>
            <a:cxnSpLocks noChangeShapeType="1"/>
          </p:cNvCxnSpPr>
          <p:nvPr/>
        </p:nvCxnSpPr>
        <p:spPr bwMode="auto">
          <a:xfrm>
            <a:off x="7510463" y="16510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Oval 117"/>
          <p:cNvSpPr/>
          <p:nvPr/>
        </p:nvSpPr>
        <p:spPr bwMode="auto">
          <a:xfrm>
            <a:off x="7440623" y="2586058"/>
            <a:ext cx="130175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7453323" y="3849695"/>
            <a:ext cx="128587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989898" y="4022725"/>
            <a:ext cx="128587" cy="128588"/>
          </a:xfrm>
          <a:prstGeom prst="ellips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951788" y="3984625"/>
            <a:ext cx="201612" cy="201613"/>
          </a:xfrm>
          <a:prstGeom prst="ellips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134235" y="3814763"/>
            <a:ext cx="201613" cy="20161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4403735" y="3824288"/>
            <a:ext cx="201613" cy="2016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4438660" y="3860800"/>
            <a:ext cx="138113" cy="13652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3629035" y="3859216"/>
            <a:ext cx="138113" cy="13652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3246440" y="3813182"/>
            <a:ext cx="200025" cy="201613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3281373" y="3848100"/>
            <a:ext cx="136525" cy="138113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”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burden test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6219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155818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56BB094-ED21-034D-82E7-1B5A2341F023}" type="slidenum">
              <a:rPr lang="en-US" sz="1200">
                <a:solidFill>
                  <a:srgbClr val="898989"/>
                </a:solidFill>
              </a:rPr>
              <a:pPr eaLnBrk="1" hangingPunct="1"/>
              <a:t>14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01058" name="Picture 1" descr="rare_common_intro_4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0" y="58758"/>
            <a:ext cx="9144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odels of Protein Conformational Chang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821239" y="2208213"/>
            <a:ext cx="3563937" cy="2838450"/>
          </a:xfrm>
          <a:prstGeom prst="rect">
            <a:avLst/>
          </a:prstGeom>
          <a:noFill/>
          <a:ln w="571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98663" y="666750"/>
            <a:ext cx="5080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otion Vectors from Normal Modes (ANMs)</a:t>
            </a:r>
          </a:p>
        </p:txBody>
      </p:sp>
      <p:pic>
        <p:nvPicPr>
          <p:cNvPr id="302084" name="Picture 5" descr="spring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90" y="2160588"/>
            <a:ext cx="31750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208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39" y="1617663"/>
            <a:ext cx="2493962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011238" y="5503863"/>
            <a:ext cx="3497262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 ID: 3RFU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</a:t>
            </a:r>
            <a:r>
              <a:rPr lang="en-US" sz="1600" i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uglebakk</a:t>
            </a: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et al, 201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20776" y="2513013"/>
            <a:ext cx="230188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16000" y="1581150"/>
            <a:ext cx="3160713" cy="4527550"/>
          </a:xfrm>
          <a:prstGeom prst="rect">
            <a:avLst/>
          </a:prstGeom>
          <a:noFill/>
          <a:ln w="571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34972" y="5433040"/>
            <a:ext cx="4170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racterizing uncharacterized variants</a:t>
            </a:r>
          </a:p>
          <a:p>
            <a:r>
              <a:rPr lang="en-US" dirty="0" smtClean="0"/>
              <a:t>&lt;= Finding Allosteric sites</a:t>
            </a:r>
          </a:p>
          <a:p>
            <a:r>
              <a:rPr lang="en-US" dirty="0" smtClean="0"/>
              <a:t>&lt;= Modeling mo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5" name="Picture 11" descr="1j3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19" r="21016"/>
          <a:stretch>
            <a:fillRect/>
          </a:stretch>
        </p:blipFill>
        <p:spPr bwMode="auto">
          <a:xfrm>
            <a:off x="6224598" y="2116138"/>
            <a:ext cx="2528887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" name="Straight Connector 43"/>
          <p:cNvCxnSpPr/>
          <p:nvPr/>
        </p:nvCxnSpPr>
        <p:spPr>
          <a:xfrm flipH="1" flipV="1">
            <a:off x="7502535" y="3573463"/>
            <a:ext cx="601663" cy="1617662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073900" y="5170489"/>
            <a:ext cx="2039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 region with high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nsity of candidate sites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6583364" y="4254500"/>
            <a:ext cx="790575" cy="151765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854710" y="5726133"/>
            <a:ext cx="20732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 region with low density of candidate sit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923" y="58758"/>
            <a:ext cx="90185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at the Surface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329373" y="2116139"/>
            <a:ext cx="74338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i="1" dirty="0" err="1">
                <a:solidFill>
                  <a:prstClr val="white"/>
                </a:solidFill>
                <a:latin typeface="Calibri"/>
                <a:ea typeface="+mn-ea"/>
                <a:cs typeface="+mn-cs"/>
              </a:rPr>
              <a:t>pdb</a:t>
            </a:r>
            <a:r>
              <a:rPr lang="en-US" sz="1100" i="1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 1J3H</a:t>
            </a:r>
          </a:p>
        </p:txBody>
      </p:sp>
      <p:sp>
        <p:nvSpPr>
          <p:cNvPr id="5" name="Rectangle 4"/>
          <p:cNvSpPr/>
          <p:nvPr/>
        </p:nvSpPr>
        <p:spPr>
          <a:xfrm>
            <a:off x="390525" y="795358"/>
            <a:ext cx="8362950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C simulations generate a large number of candidate site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core each candidate site by the degree to which it perturbs large-scale motion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ioritize &amp; threshold the list to identify the set of high confidence-sites</a:t>
            </a:r>
          </a:p>
        </p:txBody>
      </p:sp>
      <p:pic>
        <p:nvPicPr>
          <p:cNvPr id="3031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85" y="5103813"/>
            <a:ext cx="47291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114" name="Picture 1" descr="bl_formalis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20065" r="3874" b="15482"/>
          <a:stretch>
            <a:fillRect/>
          </a:stretch>
        </p:blipFill>
        <p:spPr bwMode="auto">
          <a:xfrm>
            <a:off x="42863" y="2368550"/>
            <a:ext cx="6181725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29" name="Picture 3" descr="3pfk_im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5" y="1241425"/>
            <a:ext cx="22002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61923" y="58758"/>
            <a:ext cx="90185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at the Surface </a:t>
            </a:r>
          </a:p>
        </p:txBody>
      </p:sp>
      <p:pic>
        <p:nvPicPr>
          <p:cNvPr id="304131" name="Picture 1" descr="bl_formalis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20065" r="3874" b="15482"/>
          <a:stretch>
            <a:fillRect/>
          </a:stretch>
        </p:blipFill>
        <p:spPr bwMode="auto">
          <a:xfrm>
            <a:off x="42863" y="2368550"/>
            <a:ext cx="6181725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50098" y="911225"/>
            <a:ext cx="1290637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: 3PFK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15875" y="2184400"/>
            <a:ext cx="3352800" cy="296068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82950" y="3732213"/>
            <a:ext cx="2941638" cy="137795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Curved Up Arrow 18"/>
          <p:cNvSpPr/>
          <p:nvPr/>
        </p:nvSpPr>
        <p:spPr>
          <a:xfrm>
            <a:off x="4486275" y="3529020"/>
            <a:ext cx="3314700" cy="904875"/>
          </a:xfrm>
          <a:prstGeom prst="curvedUpArrow">
            <a:avLst>
              <a:gd name="adj1" fmla="val 9822"/>
              <a:gd name="adj2" fmla="val 19623"/>
              <a:gd name="adj3" fmla="val 22626"/>
            </a:avLst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  <p:pic>
        <p:nvPicPr>
          <p:cNvPr id="305154" name="Picture 3" descr="GN_formalism_al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3" t="16920" r="28366" b="10857"/>
          <a:stretch>
            <a:fillRect/>
          </a:stretch>
        </p:blipFill>
        <p:spPr bwMode="auto">
          <a:xfrm>
            <a:off x="144473" y="1317625"/>
            <a:ext cx="427037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25614" y="466745"/>
            <a:ext cx="306387" cy="37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0617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98" y="1687517"/>
            <a:ext cx="2759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7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9" y="2395538"/>
            <a:ext cx="428783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0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3128983"/>
            <a:ext cx="26098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1" name="Picture 4" descr="GN_formalism_weightin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1" t="16789" r="28156" b="11098"/>
          <a:stretch>
            <a:fillRect/>
          </a:stretch>
        </p:blipFill>
        <p:spPr bwMode="auto">
          <a:xfrm>
            <a:off x="119073" y="1322388"/>
            <a:ext cx="43402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</p:spTree>
    <p:extLst>
      <p:ext uri="{BB962C8B-B14F-4D97-AF65-F5344CB8AC3E}">
        <p14:creationId xmlns:p14="http://schemas.microsoft.com/office/powerpoint/2010/main" val="7808880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3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6" t="13929" r="35637" b="61662"/>
          <a:stretch/>
        </p:blipFill>
        <p:spPr bwMode="auto">
          <a:xfrm>
            <a:off x="0" y="931333"/>
            <a:ext cx="9223376" cy="616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458605"/>
            <a:ext cx="310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Muir et al., </a:t>
            </a:r>
            <a:r>
              <a:rPr lang="en-US" dirty="0" err="1" smtClean="0"/>
              <a:t>GenomeBiol</a:t>
            </a:r>
            <a:r>
              <a:rPr lang="en-US" dirty="0" smtClean="0"/>
              <a:t>. (‘16)]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118543"/>
            <a:ext cx="7772400" cy="1143000"/>
          </a:xfrm>
        </p:spPr>
        <p:txBody>
          <a:bodyPr/>
          <a:lstStyle/>
          <a:p>
            <a:r>
              <a:rPr lang="en-US" dirty="0" smtClean="0"/>
              <a:t>Increase in number of bases in SRA, </a:t>
            </a:r>
            <a:br>
              <a:rPr lang="en-US" dirty="0" smtClean="0"/>
            </a:br>
            <a:r>
              <a:rPr lang="en-US" dirty="0" err="1" smtClean="0"/>
              <a:t>Peta</a:t>
            </a:r>
            <a:r>
              <a:rPr lang="en-US" dirty="0" smtClean="0"/>
              <a:t>-scale after ‘10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07203" name="Picture 8" descr="GN_formalism_crit_res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4" y="1271588"/>
            <a:ext cx="4437062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223000" y="4959350"/>
            <a:ext cx="12065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: 1XT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  <p:pic>
        <p:nvPicPr>
          <p:cNvPr id="307206" name="Picture 2" descr="1xtt_net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35" y="1693883"/>
            <a:ext cx="4175125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 flipV="1">
            <a:off x="1871673" y="2540000"/>
            <a:ext cx="4681537" cy="2840038"/>
          </a:xfrm>
          <a:prstGeom prst="line">
            <a:avLst/>
          </a:prstGeom>
          <a:ln w="63500">
            <a:solidFill>
              <a:srgbClr val="FF0000"/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225" name="Group 4"/>
          <p:cNvGrpSpPr>
            <a:grpSpLocks/>
          </p:cNvGrpSpPr>
          <p:nvPr/>
        </p:nvGrpSpPr>
        <p:grpSpPr bwMode="auto">
          <a:xfrm>
            <a:off x="33338" y="879475"/>
            <a:ext cx="9144000" cy="2478088"/>
            <a:chOff x="1" y="527038"/>
            <a:chExt cx="9144000" cy="2478100"/>
          </a:xfrm>
        </p:grpSpPr>
        <p:pic>
          <p:nvPicPr>
            <p:cNvPr id="308230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527038"/>
              <a:ext cx="9144000" cy="247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31" name="Picture 3" descr="server_screenshot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8" t="16718" r="17169" b="45000"/>
            <a:stretch>
              <a:fillRect/>
            </a:stretch>
          </p:blipFill>
          <p:spPr bwMode="auto">
            <a:xfrm>
              <a:off x="538481" y="1601011"/>
              <a:ext cx="4231096" cy="1292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-68263"/>
            <a:ext cx="9018587" cy="8921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TRESS Server Architecture: Highlights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tress.molmovdb.org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5485" y="3781436"/>
            <a:ext cx="7775575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 light front-end server handles incoming requests, and powerful back-end servers perform calculations.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uto Scaling adjusts the number of back-end servers as needed.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 typical structure takes ~30 minutes on a E5-2660 v3 (2.60GHz) core.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put &amp; output (i.e., predicted allosteric residues) are stored in S3 bucket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49" name="Picture 5" descr="thous_gen_i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5" y="1871670"/>
            <a:ext cx="2200275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50" name="Picture 4" descr="thous_gen_sur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60" y="1973263"/>
            <a:ext cx="2193925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0" y="307977"/>
            <a:ext cx="9144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000 Genome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90551" y="5641975"/>
            <a:ext cx="862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p=0.309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37531" y="5641975"/>
            <a:ext cx="11378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1.80e-05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400" y="-571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ra-species conservation of predicted allosteric residues</a:t>
            </a:r>
          </a:p>
        </p:txBody>
      </p:sp>
      <p:pic>
        <p:nvPicPr>
          <p:cNvPr id="309255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r="53769" b="91470"/>
          <a:stretch>
            <a:fillRect/>
          </a:stretch>
        </p:blipFill>
        <p:spPr bwMode="auto">
          <a:xfrm>
            <a:off x="3854460" y="3573463"/>
            <a:ext cx="17446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549400" y="1358920"/>
            <a:ext cx="1072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53176" y="1358920"/>
            <a:ext cx="1084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ior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09258" name="Picture 20" descr="conservation_logo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9" t="38261" r="2010" b="26364"/>
          <a:stretch>
            <a:fillRect/>
          </a:stretch>
        </p:blipFill>
        <p:spPr bwMode="auto">
          <a:xfrm>
            <a:off x="3776673" y="796945"/>
            <a:ext cx="15382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60" name="Picture 3" descr="in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5" y="1847850"/>
            <a:ext cx="1243012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11262" y="351478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rived Allele Freq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81661" y="350843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rived Allele Freq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09264" name="Picture 27" descr="3pfk_im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70075"/>
            <a:ext cx="11811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3" name="Picture 5" descr="exac_i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35" y="1863725"/>
            <a:ext cx="1616075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74" name="Picture 4" descr="exac_sur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974851"/>
            <a:ext cx="1573212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0" y="307977"/>
            <a:ext cx="9144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xAC</a:t>
            </a:r>
            <a:endParaRPr lang="en-US" sz="2200" b="1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7597" y="5641975"/>
            <a:ext cx="10338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1.49e-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40514" y="5641975"/>
            <a:ext cx="11378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7.98e-09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400" y="-571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ra-species conservation of predicted allosteric residues</a:t>
            </a:r>
          </a:p>
        </p:txBody>
      </p:sp>
      <p:pic>
        <p:nvPicPr>
          <p:cNvPr id="310279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r="53769" b="91470"/>
          <a:stretch>
            <a:fillRect/>
          </a:stretch>
        </p:blipFill>
        <p:spPr bwMode="auto">
          <a:xfrm>
            <a:off x="3854460" y="3573463"/>
            <a:ext cx="17446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549400" y="1358920"/>
            <a:ext cx="1072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53176" y="1358920"/>
            <a:ext cx="1084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ior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10282" name="Picture 20" descr="conservation_logo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9" t="38261" r="2010" b="26364"/>
          <a:stretch>
            <a:fillRect/>
          </a:stretch>
        </p:blipFill>
        <p:spPr bwMode="auto">
          <a:xfrm>
            <a:off x="3776673" y="796945"/>
            <a:ext cx="15382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84" name="Picture 3" descr="in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5" y="1847850"/>
            <a:ext cx="1243012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511262" y="351478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inor Allele Freq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981661" y="350843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inor Allele Freq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10288" name="Picture 21" descr="3pfk_im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70075"/>
            <a:ext cx="11811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7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B4850D77-D10C-454C-A3CE-6E6A3E7EB614}" type="slidenum">
              <a:rPr lang="en-US" sz="1200">
                <a:solidFill>
                  <a:srgbClr val="898989"/>
                </a:solidFill>
              </a:rPr>
              <a:pPr eaLnBrk="1" hangingPunct="1"/>
              <a:t>24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11298" name="Picture 4" descr="rare_common_intro_4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1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8F513FB-379E-0540-9BA5-1CB432AF467C}" type="slidenum">
              <a:rPr lang="en-US" sz="1200">
                <a:solidFill>
                  <a:srgbClr val="898989"/>
                </a:solidFill>
              </a:rPr>
              <a:pPr eaLnBrk="1" hangingPunct="1"/>
              <a:t>25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312323" name="Slide Number Placeholder 1"/>
          <p:cNvSpPr txBox="1">
            <a:spLocks/>
          </p:cNvSpPr>
          <p:nvPr/>
        </p:nvSpPr>
        <p:spPr bwMode="auto">
          <a:xfrm>
            <a:off x="6550025" y="635319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05D3B325-646A-6A45-8161-E0E0BB5A353C}" type="slidenum">
              <a:rPr lang="en-US" sz="1200">
                <a:solidFill>
                  <a:srgbClr val="898989"/>
                </a:solidFill>
              </a:rPr>
              <a:pPr algn="r" eaLnBrk="1" hangingPunct="1"/>
              <a:t>25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12324" name="Picture 1" descr="stress_EGFF_FIG_exp_new-page-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58108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>
          <a:xfrm>
            <a:off x="457200" y="524933"/>
            <a:ext cx="8229600" cy="940329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on-coding Annotations: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Overview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0850" y="976314"/>
            <a:ext cx="8229600" cy="4967287"/>
          </a:xfrm>
        </p:spPr>
        <p:txBody>
          <a:bodyPr/>
          <a:lstStyle/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Arial" charset="0"/>
              </a:rPr>
              <a:t> </a:t>
            </a: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Tx/>
              <a:buNone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sym typeface="Arial" charset="0"/>
              </a:rPr>
              <a:t>Sequence features, incl. </a:t>
            </a:r>
            <a:r>
              <a:rPr lang="en-US" sz="1600" b="1" u="sng" dirty="0" smtClean="0">
                <a:solidFill>
                  <a:srgbClr val="000000"/>
                </a:solidFill>
                <a:latin typeface="Arial" charset="0"/>
                <a:sym typeface="Arial" charset="0"/>
              </a:rPr>
              <a:t>Conservation</a:t>
            </a:r>
            <a:endParaRPr lang="en-US" sz="1600" b="1" u="sng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>
              <a:defRPr/>
            </a:pPr>
            <a:endParaRPr lang="en-US" sz="1600" dirty="0"/>
          </a:p>
        </p:txBody>
      </p:sp>
      <p:grpSp>
        <p:nvGrpSpPr>
          <p:cNvPr id="100355" name="Shape 57"/>
          <p:cNvGrpSpPr>
            <a:grpSpLocks/>
          </p:cNvGrpSpPr>
          <p:nvPr/>
        </p:nvGrpSpPr>
        <p:grpSpPr bwMode="auto">
          <a:xfrm>
            <a:off x="4146551" y="3130570"/>
            <a:ext cx="4600575" cy="3757613"/>
            <a:chOff x="4061355" y="98425"/>
            <a:chExt cx="5037137" cy="3245907"/>
          </a:xfrm>
        </p:grpSpPr>
        <p:pic>
          <p:nvPicPr>
            <p:cNvPr id="100358" name="Shape 58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798" b="17830"/>
            <a:stretch>
              <a:fillRect/>
            </a:stretch>
          </p:blipFill>
          <p:spPr bwMode="auto">
            <a:xfrm>
              <a:off x="4061355" y="98425"/>
              <a:ext cx="5037137" cy="2932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59" name="Shape 59"/>
            <p:cNvSpPr>
              <a:spLocks noChangeArrowheads="1"/>
            </p:cNvSpPr>
            <p:nvPr/>
          </p:nvSpPr>
          <p:spPr bwMode="auto">
            <a:xfrm>
              <a:off x="6350000" y="2861733"/>
              <a:ext cx="2675467" cy="4825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45700" rIns="91425" bIns="45700" anchor="ctr"/>
            <a:lstStyle/>
            <a:p>
              <a:pPr algn="ctr">
                <a:buClr>
                  <a:srgbClr val="000000"/>
                </a:buClr>
                <a:buFont typeface="Arial" charset="0"/>
                <a:buNone/>
              </a:pPr>
              <a:endPara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endParaRPr>
            </a:p>
          </p:txBody>
        </p:sp>
      </p:grpSp>
      <p:pic>
        <p:nvPicPr>
          <p:cNvPr id="100356" name="Shape 60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" t="10893" r="50407" b="17873"/>
          <a:stretch>
            <a:fillRect/>
          </a:stretch>
        </p:blipFill>
        <p:spPr bwMode="auto">
          <a:xfrm>
            <a:off x="334973" y="3114695"/>
            <a:ext cx="369887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Shape 63"/>
          <p:cNvSpPr txBox="1">
            <a:spLocks noChangeArrowheads="1"/>
          </p:cNvSpPr>
          <p:nvPr/>
        </p:nvSpPr>
        <p:spPr bwMode="auto">
          <a:xfrm>
            <a:off x="4654551" y="2198708"/>
            <a:ext cx="36972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400" b="1" u="sng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Functional Genomics</a:t>
            </a:r>
          </a:p>
          <a:p>
            <a:pPr eaLnBrk="1" hangingPunct="1"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Chip-seq (Epigenome &amp; seq. specific TF) and ncRNA &amp; un-annotated transcription</a:t>
            </a:r>
          </a:p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en-US" sz="140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71105" y="6514215"/>
            <a:ext cx="467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</a:rPr>
              <a:t>[Alexander et al., </a:t>
            </a:r>
            <a:r>
              <a:rPr lang="en-US" sz="1600" i="1" dirty="0" smtClean="0">
                <a:solidFill>
                  <a:srgbClr val="7F7F7F"/>
                </a:solidFill>
              </a:rPr>
              <a:t>Nat. Rev. Genet. </a:t>
            </a:r>
            <a:r>
              <a:rPr lang="en-US" sz="1600" dirty="0" smtClean="0">
                <a:solidFill>
                  <a:srgbClr val="7F7F7F"/>
                </a:solidFill>
              </a:rPr>
              <a:t>(</a:t>
            </a:r>
            <a:r>
              <a:rPr lang="fr-FR" sz="1600" dirty="0" smtClean="0">
                <a:solidFill>
                  <a:srgbClr val="7F7F7F"/>
                </a:solidFill>
              </a:rPr>
              <a:t>’</a:t>
            </a:r>
            <a:r>
              <a:rPr lang="en-US" sz="1600" dirty="0" smtClean="0">
                <a:solidFill>
                  <a:srgbClr val="7F7F7F"/>
                </a:solidFill>
              </a:rPr>
              <a:t>10)]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5" y="1149350"/>
            <a:ext cx="597058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442913" y="-163513"/>
            <a:ext cx="8229600" cy="1143001"/>
          </a:xfrm>
        </p:spPr>
        <p:txBody>
          <a:bodyPr/>
          <a:lstStyle/>
          <a:p>
            <a:r>
              <a:rPr lang="en-US" sz="3200">
                <a:latin typeface="Calibri" charset="0"/>
              </a:rPr>
              <a:t>Summarizing the Signal: </a:t>
            </a:r>
            <a:br>
              <a:rPr lang="en-US" sz="3200">
                <a:latin typeface="Calibri" charset="0"/>
              </a:rPr>
            </a:br>
            <a:r>
              <a:rPr lang="en-US" sz="3200">
                <a:latin typeface="Calibri" charset="0"/>
              </a:rPr>
              <a:t>"Traditional" ChipSeq Peak Calling</a:t>
            </a:r>
          </a:p>
        </p:txBody>
      </p:sp>
      <p:sp>
        <p:nvSpPr>
          <p:cNvPr id="103428" name="Content Placeholder 2"/>
          <p:cNvSpPr>
            <a:spLocks noGrp="1"/>
          </p:cNvSpPr>
          <p:nvPr>
            <p:ph idx="1"/>
          </p:nvPr>
        </p:nvSpPr>
        <p:spPr>
          <a:xfrm>
            <a:off x="0" y="1225550"/>
            <a:ext cx="3097215" cy="1828800"/>
          </a:xfrm>
        </p:spPr>
        <p:txBody>
          <a:bodyPr/>
          <a:lstStyle/>
          <a:p>
            <a:r>
              <a:rPr lang="en-US" sz="1600" dirty="0">
                <a:latin typeface="Calibri" charset="0"/>
              </a:rPr>
              <a:t>Generate &amp; threshold the signal profile to identify candidate target regions</a:t>
            </a:r>
          </a:p>
          <a:p>
            <a:pPr lvl="1"/>
            <a:r>
              <a:rPr lang="en-US" sz="1200" dirty="0">
                <a:latin typeface="Calibri" charset="0"/>
              </a:rPr>
              <a:t>Simulation (</a:t>
            </a:r>
            <a:r>
              <a:rPr lang="en-US" sz="1200" dirty="0" err="1">
                <a:latin typeface="Calibri" charset="0"/>
              </a:rPr>
              <a:t>PeakSeq</a:t>
            </a:r>
            <a:r>
              <a:rPr lang="en-US" sz="1200" dirty="0">
                <a:latin typeface="Calibri" charset="0"/>
              </a:rPr>
              <a:t>), </a:t>
            </a:r>
          </a:p>
          <a:p>
            <a:pPr lvl="1"/>
            <a:r>
              <a:rPr lang="en-US" sz="1200" dirty="0">
                <a:latin typeface="Calibri" charset="0"/>
              </a:rPr>
              <a:t>Local window based Poisson (MACS), </a:t>
            </a:r>
          </a:p>
          <a:p>
            <a:pPr lvl="1"/>
            <a:r>
              <a:rPr lang="en-US" sz="1200" dirty="0">
                <a:latin typeface="Calibri" charset="0"/>
              </a:rPr>
              <a:t>Fold change statistics (SPP)</a:t>
            </a:r>
          </a:p>
          <a:p>
            <a:pPr lvl="1"/>
            <a:endParaRPr lang="en-US" sz="1200" dirty="0">
              <a:latin typeface="Calibri" charset="0"/>
            </a:endParaRPr>
          </a:p>
        </p:txBody>
      </p:sp>
      <p:sp>
        <p:nvSpPr>
          <p:cNvPr id="103427" name="TextBox 4"/>
          <p:cNvSpPr txBox="1">
            <a:spLocks noChangeArrowheads="1"/>
          </p:cNvSpPr>
          <p:nvPr/>
        </p:nvSpPr>
        <p:spPr bwMode="auto">
          <a:xfrm>
            <a:off x="7110413" y="2216150"/>
            <a:ext cx="1121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reshold</a:t>
            </a:r>
          </a:p>
        </p:txBody>
      </p:sp>
      <p:sp>
        <p:nvSpPr>
          <p:cNvPr id="103429" name="Content Placeholder 2"/>
          <p:cNvSpPr txBox="1">
            <a:spLocks/>
          </p:cNvSpPr>
          <p:nvPr/>
        </p:nvSpPr>
        <p:spPr bwMode="auto">
          <a:xfrm>
            <a:off x="0" y="3968750"/>
            <a:ext cx="327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1600"/>
              <a:t>Score against the control</a:t>
            </a:r>
          </a:p>
        </p:txBody>
      </p:sp>
      <p:pic>
        <p:nvPicPr>
          <p:cNvPr id="1034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54350"/>
            <a:ext cx="514350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TextBox 14"/>
          <p:cNvSpPr txBox="1">
            <a:spLocks noChangeArrowheads="1"/>
          </p:cNvSpPr>
          <p:nvPr/>
        </p:nvSpPr>
        <p:spPr bwMode="auto">
          <a:xfrm>
            <a:off x="336559" y="2965450"/>
            <a:ext cx="1778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otential Targets</a:t>
            </a:r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35350"/>
            <a:ext cx="586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2" y="4730750"/>
            <a:ext cx="1571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4" name="TextBox 17"/>
          <p:cNvSpPr txBox="1">
            <a:spLocks noChangeArrowheads="1"/>
          </p:cNvSpPr>
          <p:nvPr/>
        </p:nvSpPr>
        <p:spPr bwMode="auto">
          <a:xfrm>
            <a:off x="228610" y="4641850"/>
            <a:ext cx="2930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ignificantly Enriched target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16273" y="4837113"/>
            <a:ext cx="1608137" cy="0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057400" y="3154363"/>
            <a:ext cx="1447800" cy="0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437" name="TextBox 25"/>
          <p:cNvSpPr txBox="1">
            <a:spLocks noChangeArrowheads="1"/>
          </p:cNvSpPr>
          <p:nvPr/>
        </p:nvSpPr>
        <p:spPr bwMode="auto">
          <a:xfrm>
            <a:off x="3287713" y="3452813"/>
            <a:ext cx="2014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Normalized Control</a:t>
            </a:r>
          </a:p>
        </p:txBody>
      </p:sp>
      <p:sp>
        <p:nvSpPr>
          <p:cNvPr id="103438" name="TextBox 31"/>
          <p:cNvSpPr txBox="1">
            <a:spLocks noChangeArrowheads="1"/>
          </p:cNvSpPr>
          <p:nvPr/>
        </p:nvSpPr>
        <p:spPr bwMode="auto">
          <a:xfrm>
            <a:off x="3317885" y="996950"/>
            <a:ext cx="607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hIP</a:t>
            </a:r>
          </a:p>
        </p:txBody>
      </p:sp>
      <p:sp>
        <p:nvSpPr>
          <p:cNvPr id="103439" name="TextBox 1"/>
          <p:cNvSpPr txBox="1">
            <a:spLocks noChangeArrowheads="1"/>
          </p:cNvSpPr>
          <p:nvPr/>
        </p:nvSpPr>
        <p:spPr bwMode="auto">
          <a:xfrm>
            <a:off x="233364" y="5697538"/>
            <a:ext cx="6701274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/>
              <a:t>Now an update: "PeakSeq 2" =&gt; MUS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4556" y="6488114"/>
            <a:ext cx="352477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</a:rPr>
              <a:t>Rozowsky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et al. ('09) </a:t>
            </a:r>
            <a:r>
              <a:rPr lang="en-US" b="1" i="1" dirty="0">
                <a:solidFill>
                  <a:schemeClr val="bg1">
                    <a:lumMod val="65000"/>
                  </a:schemeClr>
                </a:solidFill>
              </a:rPr>
              <a:t>Nat Biotech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]</a:t>
            </a:r>
            <a:r>
              <a:rPr lang="en-US" b="1" i="1" dirty="0">
                <a:solidFill>
                  <a:schemeClr val="bg1">
                    <a:lumMod val="65000"/>
                  </a:schemeClr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-860425" y="5543550"/>
            <a:ext cx="10706100" cy="0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495801" y="666750"/>
            <a:ext cx="368300" cy="344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595" name="Title 5"/>
          <p:cNvSpPr>
            <a:spLocks noGrp="1"/>
          </p:cNvSpPr>
          <p:nvPr>
            <p:ph type="title"/>
          </p:nvPr>
        </p:nvSpPr>
        <p:spPr>
          <a:xfrm>
            <a:off x="457200" y="39688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Finding "Conserved” Sites in the Human Population:</a:t>
            </a:r>
            <a:br>
              <a:rPr lang="en-US" sz="2400">
                <a:latin typeface="Arial" charset="0"/>
              </a:rPr>
            </a:br>
            <a:r>
              <a:rPr lang="en-US" sz="2400">
                <a:latin typeface="Arial" charset="0"/>
              </a:rPr>
              <a:t> </a:t>
            </a:r>
            <a:r>
              <a:rPr lang="en-US" sz="1800">
                <a:latin typeface="Arial" charset="0"/>
              </a:rPr>
              <a:t>Negative selection in non-coding elements based on </a:t>
            </a:r>
            <a:br>
              <a:rPr lang="en-US" sz="1800">
                <a:latin typeface="Arial" charset="0"/>
              </a:rPr>
            </a:br>
            <a:r>
              <a:rPr lang="en-US" sz="1800">
                <a:latin typeface="Arial" charset="0"/>
              </a:rPr>
              <a:t>Production ENCODE &amp; 1000G Phase 1</a:t>
            </a:r>
          </a:p>
        </p:txBody>
      </p:sp>
      <p:grpSp>
        <p:nvGrpSpPr>
          <p:cNvPr id="110596" name="Group 18"/>
          <p:cNvGrpSpPr>
            <a:grpSpLocks/>
          </p:cNvGrpSpPr>
          <p:nvPr/>
        </p:nvGrpSpPr>
        <p:grpSpPr bwMode="auto">
          <a:xfrm>
            <a:off x="457200" y="1335088"/>
            <a:ext cx="4972050" cy="4922837"/>
            <a:chOff x="4261367" y="667163"/>
            <a:chExt cx="4971998" cy="4923228"/>
          </a:xfrm>
        </p:grpSpPr>
        <p:sp>
          <p:nvSpPr>
            <p:cNvPr id="20" name="Rectangle 19"/>
            <p:cNvSpPr/>
            <p:nvPr/>
          </p:nvSpPr>
          <p:spPr>
            <a:xfrm>
              <a:off x="4496315" y="667163"/>
              <a:ext cx="366709" cy="344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10607" name="Picture 20" descr="Khurana.Figure2.23Jan2013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5" t="33331" r="60252" b="62669"/>
            <a:stretch>
              <a:fillRect/>
            </a:stretch>
          </p:blipFill>
          <p:spPr bwMode="auto">
            <a:xfrm>
              <a:off x="4270892" y="4767431"/>
              <a:ext cx="4937746" cy="822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0608" name="Group 21"/>
            <p:cNvGrpSpPr>
              <a:grpSpLocks/>
            </p:cNvGrpSpPr>
            <p:nvPr/>
          </p:nvGrpSpPr>
          <p:grpSpPr bwMode="auto">
            <a:xfrm>
              <a:off x="4261367" y="839321"/>
              <a:ext cx="4971998" cy="3931920"/>
              <a:chOff x="4261367" y="839321"/>
              <a:chExt cx="4971998" cy="3931920"/>
            </a:xfrm>
          </p:grpSpPr>
          <p:pic>
            <p:nvPicPr>
              <p:cNvPr id="110611" name="Picture 24" descr="Khurana.Figure2.23Jan2013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14" t="9776" r="60323" b="71114"/>
              <a:stretch>
                <a:fillRect/>
              </a:stretch>
            </p:blipFill>
            <p:spPr bwMode="auto">
              <a:xfrm>
                <a:off x="4261367" y="839321"/>
                <a:ext cx="4937746" cy="393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7304573" y="1661017"/>
                <a:ext cx="1928792" cy="27418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8953968" y="4736248"/>
              <a:ext cx="174623" cy="238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496315" y="667163"/>
              <a:ext cx="366709" cy="344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7" name="Content Placeholder 6"/>
          <p:cNvSpPr>
            <a:spLocks noGrp="1"/>
          </p:cNvSpPr>
          <p:nvPr/>
        </p:nvSpPr>
        <p:spPr>
          <a:xfrm>
            <a:off x="5686427" y="2582863"/>
            <a:ext cx="2886075" cy="269875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/>
              <a:buNone/>
              <a:defRPr/>
            </a:pPr>
            <a:endParaRPr lang="en-US" sz="2600" dirty="0" smtClean="0">
              <a:solidFill>
                <a:prstClr val="black"/>
              </a:solidFill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4600" dirty="0" smtClean="0">
                <a:solidFill>
                  <a:prstClr val="black"/>
                </a:solidFill>
              </a:rPr>
              <a:t>Broad categories of regulatory </a:t>
            </a:r>
            <a:r>
              <a:rPr lang="en-US" sz="4600" dirty="0">
                <a:solidFill>
                  <a:prstClr val="black"/>
                </a:solidFill>
              </a:rPr>
              <a:t>regions </a:t>
            </a:r>
            <a:r>
              <a:rPr lang="en-US" sz="4600" dirty="0" smtClean="0">
                <a:solidFill>
                  <a:prstClr val="black"/>
                </a:solidFill>
              </a:rPr>
              <a:t>under </a:t>
            </a:r>
            <a:r>
              <a:rPr lang="en-US" sz="4600" dirty="0">
                <a:solidFill>
                  <a:prstClr val="black"/>
                </a:solidFill>
              </a:rPr>
              <a:t>negative </a:t>
            </a:r>
            <a:r>
              <a:rPr lang="en-US" sz="4600" dirty="0" smtClean="0">
                <a:solidFill>
                  <a:prstClr val="black"/>
                </a:solidFill>
              </a:rPr>
              <a:t>selection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4600" dirty="0" smtClean="0">
                <a:solidFill>
                  <a:prstClr val="black"/>
                </a:solidFill>
              </a:rPr>
              <a:t>Related to: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        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ENCODE, </a:t>
            </a:r>
            <a:r>
              <a:rPr lang="en-US" sz="2300" i="1" dirty="0" smtClean="0">
                <a:solidFill>
                  <a:prstClr val="black"/>
                </a:solidFill>
              </a:rPr>
              <a:t>Nature</a:t>
            </a:r>
            <a:r>
              <a:rPr lang="en-US" sz="2300" dirty="0" smtClean="0">
                <a:solidFill>
                  <a:prstClr val="black"/>
                </a:solidFill>
              </a:rPr>
              <a:t>, 2012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Ward &amp; </a:t>
            </a:r>
            <a:r>
              <a:rPr lang="en-US" sz="2300" dirty="0" err="1" smtClean="0">
                <a:solidFill>
                  <a:prstClr val="black"/>
                </a:solidFill>
              </a:rPr>
              <a:t>Kellis</a:t>
            </a:r>
            <a:r>
              <a:rPr lang="en-US" sz="2300" dirty="0" smtClean="0">
                <a:solidFill>
                  <a:prstClr val="black"/>
                </a:solidFill>
              </a:rPr>
              <a:t>, </a:t>
            </a:r>
            <a:r>
              <a:rPr lang="en-US" sz="2300" i="1" dirty="0" smtClean="0">
                <a:solidFill>
                  <a:prstClr val="black"/>
                </a:solidFill>
              </a:rPr>
              <a:t>Science</a:t>
            </a:r>
            <a:r>
              <a:rPr lang="en-US" sz="2300" dirty="0" smtClean="0">
                <a:solidFill>
                  <a:prstClr val="black"/>
                </a:solidFill>
              </a:rPr>
              <a:t>, 2012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Mu et al, </a:t>
            </a:r>
            <a:r>
              <a:rPr lang="en-US" sz="2300" i="1" dirty="0" smtClean="0">
                <a:solidFill>
                  <a:prstClr val="black"/>
                </a:solidFill>
              </a:rPr>
              <a:t>NAR</a:t>
            </a:r>
            <a:r>
              <a:rPr lang="en-US" sz="2300" dirty="0" smtClean="0">
                <a:solidFill>
                  <a:prstClr val="black"/>
                </a:solidFill>
              </a:rPr>
              <a:t>, 2011</a:t>
            </a:r>
          </a:p>
          <a:p>
            <a:pPr marL="0" indent="0" fontAlgn="auto">
              <a:spcAft>
                <a:spcPts val="0"/>
              </a:spcAft>
              <a:buFont typeface="Arial"/>
              <a:buNone/>
              <a:defRPr/>
            </a:pPr>
            <a:endParaRPr lang="en-US" sz="4600" dirty="0" smtClean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76850" y="2189163"/>
            <a:ext cx="287338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243513" y="5281613"/>
            <a:ext cx="287337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600" name="TextBox 29"/>
          <p:cNvSpPr txBox="1">
            <a:spLocks noChangeArrowheads="1"/>
          </p:cNvSpPr>
          <p:nvPr/>
        </p:nvSpPr>
        <p:spPr bwMode="auto">
          <a:xfrm>
            <a:off x="28585" y="3205163"/>
            <a:ext cx="1387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</a:rPr>
              <a:t>(Non-coding RNA)</a:t>
            </a:r>
          </a:p>
        </p:txBody>
      </p:sp>
      <p:sp>
        <p:nvSpPr>
          <p:cNvPr id="110601" name="TextBox 30"/>
          <p:cNvSpPr txBox="1">
            <a:spLocks noChangeArrowheads="1"/>
          </p:cNvSpPr>
          <p:nvPr/>
        </p:nvSpPr>
        <p:spPr bwMode="auto">
          <a:xfrm>
            <a:off x="28585" y="3497269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DNase I hypersensitive sites)</a:t>
            </a:r>
          </a:p>
        </p:txBody>
      </p:sp>
      <p:sp>
        <p:nvSpPr>
          <p:cNvPr id="110602" name="TextBox 31"/>
          <p:cNvSpPr txBox="1">
            <a:spLocks noChangeArrowheads="1"/>
          </p:cNvSpPr>
          <p:nvPr/>
        </p:nvSpPr>
        <p:spPr bwMode="auto">
          <a:xfrm>
            <a:off x="6360" y="4244995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Transcription factor binding sites)</a:t>
            </a:r>
          </a:p>
        </p:txBody>
      </p:sp>
      <p:sp>
        <p:nvSpPr>
          <p:cNvPr id="110603" name="TextBox 32"/>
          <p:cNvSpPr txBox="1">
            <a:spLocks noChangeArrowheads="1"/>
          </p:cNvSpPr>
          <p:nvPr/>
        </p:nvSpPr>
        <p:spPr bwMode="auto">
          <a:xfrm>
            <a:off x="3244860" y="3935413"/>
            <a:ext cx="1387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TFSS: Sequence-specific TFs)</a:t>
            </a:r>
          </a:p>
        </p:txBody>
      </p:sp>
      <p:sp>
        <p:nvSpPr>
          <p:cNvPr id="1106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16710" y="6551614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0605" name="TextBox 1"/>
          <p:cNvSpPr txBox="1">
            <a:spLocks noChangeArrowheads="1"/>
          </p:cNvSpPr>
          <p:nvPr/>
        </p:nvSpPr>
        <p:spPr bwMode="auto">
          <a:xfrm>
            <a:off x="1498600" y="6200795"/>
            <a:ext cx="373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/>
              <a:t>Depletion of Common Variants </a:t>
            </a:r>
            <a:br>
              <a:rPr lang="en-US" sz="1800" b="1"/>
            </a:br>
            <a:r>
              <a:rPr lang="en-US" sz="1800" b="1"/>
              <a:t>in the Human Population</a:t>
            </a:r>
          </a:p>
        </p:txBody>
      </p:sp>
    </p:spTree>
  </p:cSld>
  <p:clrMapOvr>
    <a:masterClrMapping/>
  </p:clrMapOvr>
  <p:transition xmlns:p14="http://schemas.microsoft.com/office/powerpoint/2010/main" spd="slow" advTm="55876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5" y="85070"/>
            <a:ext cx="7643813" cy="626175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250826"/>
            <a:ext cx="5943599" cy="777875"/>
          </a:xfrm>
        </p:spPr>
        <p:txBody>
          <a:bodyPr>
            <a:noAutofit/>
          </a:bodyPr>
          <a:lstStyle/>
          <a:p>
            <a:r>
              <a:rPr lang="en-US" b="1" dirty="0" smtClean="0"/>
              <a:t>The Rise of the Personal Genome</a:t>
            </a:r>
            <a:br>
              <a:rPr lang="en-US" b="1" dirty="0" smtClean="0"/>
            </a:br>
            <a:r>
              <a:rPr lang="en-US" b="1" dirty="0" smtClean="0"/>
              <a:t>to ‘10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33732" y="6472277"/>
            <a:ext cx="271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pted from </a:t>
            </a:r>
            <a:r>
              <a:rPr lang="en-US" i="1" dirty="0" smtClean="0"/>
              <a:t>Nature</a:t>
            </a:r>
            <a:r>
              <a:rPr lang="en-US" dirty="0" smtClean="0"/>
              <a:t>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853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1" name="Picture 9" descr="Figure2-May30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2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43" name="TextBox 1"/>
          <p:cNvSpPr txBox="1">
            <a:spLocks noChangeArrowheads="1"/>
          </p:cNvSpPr>
          <p:nvPr/>
        </p:nvSpPr>
        <p:spPr bwMode="auto">
          <a:xfrm>
            <a:off x="1252539" y="5894399"/>
            <a:ext cx="33385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ub-categorization possible because of better statistics from 1000G phase 1 v pilot</a:t>
            </a:r>
          </a:p>
        </p:txBody>
      </p:sp>
      <p:sp>
        <p:nvSpPr>
          <p:cNvPr id="112644" name="Title 1"/>
          <p:cNvSpPr>
            <a:spLocks noGrp="1"/>
          </p:cNvSpPr>
          <p:nvPr>
            <p:ph type="title"/>
          </p:nvPr>
        </p:nvSpPr>
        <p:spPr>
          <a:xfrm>
            <a:off x="6461125" y="706458"/>
            <a:ext cx="2376488" cy="1385887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90"/>
                </a:solidFill>
                <a:latin typeface="Arial" charset="0"/>
              </a:rPr>
              <a:t>Differential selective constraints </a:t>
            </a:r>
            <a:br>
              <a:rPr lang="en-US" sz="2400">
                <a:solidFill>
                  <a:srgbClr val="000090"/>
                </a:solidFill>
                <a:latin typeface="Arial" charset="0"/>
              </a:rPr>
            </a:br>
            <a:r>
              <a:rPr lang="en-US" sz="2400">
                <a:solidFill>
                  <a:srgbClr val="000090"/>
                </a:solidFill>
                <a:latin typeface="Arial" charset="0"/>
              </a:rPr>
              <a:t>among specific sub-categori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91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5" name="Picture 9" descr="Figure2-May30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3667" name="TextBox 1"/>
          <p:cNvSpPr txBox="1">
            <a:spLocks noChangeArrowheads="1"/>
          </p:cNvSpPr>
          <p:nvPr/>
        </p:nvSpPr>
        <p:spPr bwMode="auto">
          <a:xfrm>
            <a:off x="1252539" y="5894399"/>
            <a:ext cx="33385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ub-categorization possible because of better statistics from 1000G phase 1 v pilot</a:t>
            </a:r>
          </a:p>
        </p:txBody>
      </p:sp>
      <p:pic>
        <p:nvPicPr>
          <p:cNvPr id="113668" name="Picture 5" descr="Figure2-May30,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79"/>
          <a:stretch>
            <a:fillRect/>
          </a:stretch>
        </p:blipFill>
        <p:spPr bwMode="auto">
          <a:xfrm>
            <a:off x="101601" y="850920"/>
            <a:ext cx="423068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6604010" y="2619378"/>
            <a:ext cx="2233613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indent="0" eaLnBrk="1" hangingPunct="1"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tart</a:t>
            </a:r>
            <a:r>
              <a:rPr lang="en-US" sz="3600" dirty="0" smtClean="0">
                <a:solidFill>
                  <a:srgbClr val="000000"/>
                </a:solidFill>
              </a:rPr>
              <a:t> 677</a:t>
            </a:r>
            <a:r>
              <a:rPr lang="en-US" sz="1600" dirty="0" smtClean="0">
                <a:solidFill>
                  <a:srgbClr val="000000"/>
                </a:solidFill>
              </a:rPr>
              <a:t> high-resolution non-coding categories; Rank &amp; find those under strongest selection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113670" name="TextBox 14"/>
          <p:cNvSpPr txBox="1">
            <a:spLocks noChangeArrowheads="1"/>
          </p:cNvSpPr>
          <p:nvPr/>
        </p:nvSpPr>
        <p:spPr bwMode="auto">
          <a:xfrm>
            <a:off x="3214688" y="822325"/>
            <a:ext cx="318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4% genomic coverage  (~ top 25)</a:t>
            </a:r>
          </a:p>
        </p:txBody>
      </p:sp>
      <p:sp>
        <p:nvSpPr>
          <p:cNvPr id="113671" name="TextBox 13"/>
          <p:cNvSpPr txBox="1">
            <a:spLocks noChangeArrowheads="1"/>
          </p:cNvSpPr>
          <p:nvPr/>
        </p:nvSpPr>
        <p:spPr bwMode="auto">
          <a:xfrm>
            <a:off x="3216275" y="1092220"/>
            <a:ext cx="299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02% genomic coverage (top 5)</a:t>
            </a:r>
          </a:p>
        </p:txBody>
      </p:sp>
      <p:sp>
        <p:nvSpPr>
          <p:cNvPr id="113672" name="Title 1"/>
          <p:cNvSpPr>
            <a:spLocks noGrp="1"/>
          </p:cNvSpPr>
          <p:nvPr>
            <p:ph type="title"/>
          </p:nvPr>
        </p:nvSpPr>
        <p:spPr>
          <a:xfrm>
            <a:off x="6461125" y="515958"/>
            <a:ext cx="2376488" cy="1385887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90"/>
                </a:solidFill>
                <a:latin typeface="Arial" charset="0"/>
              </a:rPr>
              <a:t>Defining Sensitive </a:t>
            </a:r>
            <a:br>
              <a:rPr lang="en-US" sz="3200">
                <a:solidFill>
                  <a:srgbClr val="000090"/>
                </a:solidFill>
                <a:latin typeface="Arial" charset="0"/>
              </a:rPr>
            </a:br>
            <a:r>
              <a:rPr lang="en-US" sz="3200">
                <a:solidFill>
                  <a:srgbClr val="000090"/>
                </a:solidFill>
                <a:latin typeface="Arial" charset="0"/>
              </a:rPr>
              <a:t>non-coding Region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91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le 1"/>
          <p:cNvSpPr>
            <a:spLocks noGrp="1"/>
          </p:cNvSpPr>
          <p:nvPr>
            <p:ph type="title"/>
          </p:nvPr>
        </p:nvSpPr>
        <p:spPr>
          <a:xfrm>
            <a:off x="485775" y="136525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90"/>
                </a:solidFill>
                <a:latin typeface="Arial" charset="0"/>
              </a:rPr>
              <a:t>SNPs which break TF motifs are under stronger selection</a:t>
            </a:r>
          </a:p>
        </p:txBody>
      </p:sp>
      <p:pic>
        <p:nvPicPr>
          <p:cNvPr id="114690" name="Picture 10" descr="Figure2-May3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505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84685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364239"/>
            <a:ext cx="8113329" cy="731841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llele-specific binding and expressio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6" t="60766" r="1836" b="27703"/>
          <a:stretch/>
        </p:blipFill>
        <p:spPr>
          <a:xfrm>
            <a:off x="5213556" y="1743017"/>
            <a:ext cx="2145382" cy="1359063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849" y="1381432"/>
            <a:ext cx="3846481" cy="5347258"/>
          </a:xfrm>
          <a:prstGeom prst="rect">
            <a:avLst/>
          </a:prstGeom>
        </p:spPr>
      </p:pic>
      <p:pic>
        <p:nvPicPr>
          <p:cNvPr id="19" name="Content Placeholder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6" t="81724" r="1836" b="12019"/>
          <a:stretch/>
        </p:blipFill>
        <p:spPr>
          <a:xfrm>
            <a:off x="5213556" y="4537385"/>
            <a:ext cx="2145382" cy="7374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3591" y="1720154"/>
            <a:ext cx="11229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nts</a:t>
            </a:r>
          </a:p>
        </p:txBody>
      </p:sp>
    </p:spTree>
    <p:extLst>
      <p:ext uri="{BB962C8B-B14F-4D97-AF65-F5344CB8AC3E}">
        <p14:creationId xmlns:p14="http://schemas.microsoft.com/office/powerpoint/2010/main" val="2691255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cs typeface="Arial" charset="0"/>
              </a:rPr>
              <a:t>Inferring Allele Specific Binding/Expression </a:t>
            </a:r>
            <a:br>
              <a:rPr lang="en-US" sz="2800" dirty="0">
                <a:latin typeface="Arial" charset="0"/>
                <a:cs typeface="Arial" charset="0"/>
              </a:rPr>
            </a:br>
            <a:r>
              <a:rPr lang="en-US" sz="2800" dirty="0">
                <a:latin typeface="Arial" charset="0"/>
                <a:cs typeface="Arial" charset="0"/>
              </a:rPr>
              <a:t>using </a:t>
            </a:r>
            <a:r>
              <a:rPr lang="en-US" sz="2800" dirty="0" smtClean="0">
                <a:latin typeface="Arial" charset="0"/>
                <a:cs typeface="Arial" charset="0"/>
              </a:rPr>
              <a:t>Sequence </a:t>
            </a:r>
            <a:r>
              <a:rPr lang="en-US" sz="2800" dirty="0">
                <a:latin typeface="Arial" charset="0"/>
                <a:cs typeface="Arial" charset="0"/>
              </a:rPr>
              <a:t>Reads</a:t>
            </a:r>
          </a:p>
        </p:txBody>
      </p:sp>
      <p:sp>
        <p:nvSpPr>
          <p:cNvPr id="155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 b="1">
                <a:latin typeface="Courier" charset="0"/>
                <a:cs typeface="Courier" charset="0"/>
              </a:rPr>
              <a:t>RNA/ChIP-Seq Reads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ACTT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CTT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CTTTGATAGCGTCAA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1600">
                <a:latin typeface="Courier" charset="0"/>
                <a:cs typeface="Courier" charset="0"/>
              </a:rPr>
              <a:t>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TTGAC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CGTCAA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1600">
                <a:latin typeface="Courier" charset="0"/>
                <a:cs typeface="Courier" charset="0"/>
              </a:rPr>
              <a:t>GCACGTCGGG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AGA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GGAGTT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 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GGAGTT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   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TGGGAGTTG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sz="1600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10 x 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2 x 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943600" y="4343400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43600" y="4648200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944394" y="4496594"/>
            <a:ext cx="303213" cy="3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099175" y="449421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62499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64023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5547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7071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68595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70119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1643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3167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74691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76215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772400" y="45005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7924800" y="44973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8077200" y="44973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8229600" y="45005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669" name="TextBox 25"/>
          <p:cNvSpPr txBox="1">
            <a:spLocks noChangeArrowheads="1"/>
          </p:cNvSpPr>
          <p:nvPr/>
        </p:nvSpPr>
        <p:spPr bwMode="auto">
          <a:xfrm>
            <a:off x="6726238" y="4006850"/>
            <a:ext cx="1154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…AA</a:t>
            </a:r>
            <a:r>
              <a:rPr lang="en-US" sz="1800" smtClean="0">
                <a:solidFill>
                  <a:srgbClr val="FF0000"/>
                </a:solidFill>
                <a:latin typeface="Courier" charset="0"/>
              </a:rPr>
              <a:t>T</a:t>
            </a:r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GC…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945188" y="2670175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945188" y="2974975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5946776" y="2822575"/>
            <a:ext cx="303212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6100762" y="28209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62515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64039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65563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7087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8611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70135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71659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73183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74707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6231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7773988" y="2825750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7926388" y="2822575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8078788" y="2822575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8231188" y="2825750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688" name="TextBox 62"/>
          <p:cNvSpPr txBox="1">
            <a:spLocks noChangeArrowheads="1"/>
          </p:cNvSpPr>
          <p:nvPr/>
        </p:nvSpPr>
        <p:spPr bwMode="auto">
          <a:xfrm>
            <a:off x="6705600" y="2301875"/>
            <a:ext cx="1154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…AA</a:t>
            </a:r>
            <a:r>
              <a:rPr lang="en-US" sz="1800" smtClean="0">
                <a:solidFill>
                  <a:srgbClr val="0000FF"/>
                </a:solidFill>
                <a:latin typeface="Courier" charset="0"/>
              </a:rPr>
              <a:t>C</a:t>
            </a:r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GC…</a:t>
            </a:r>
          </a:p>
        </p:txBody>
      </p:sp>
      <p:pic>
        <p:nvPicPr>
          <p:cNvPr id="64" name="Picture 63" descr="WL004006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16200000">
            <a:off x="4349217" y="3072864"/>
            <a:ext cx="609600" cy="468828"/>
          </a:xfrm>
          <a:prstGeom prst="rect">
            <a:avLst/>
          </a:prstGeom>
        </p:spPr>
      </p:pic>
      <p:cxnSp>
        <p:nvCxnSpPr>
          <p:cNvPr id="68" name="Shape 67"/>
          <p:cNvCxnSpPr>
            <a:stCxn id="64" idx="2"/>
            <a:endCxn id="155688" idx="0"/>
          </p:cNvCxnSpPr>
          <p:nvPr/>
        </p:nvCxnSpPr>
        <p:spPr>
          <a:xfrm flipV="1">
            <a:off x="4887913" y="2301875"/>
            <a:ext cx="2393950" cy="1004888"/>
          </a:xfrm>
          <a:prstGeom prst="curvedConnector4">
            <a:avLst>
              <a:gd name="adj1" fmla="val 36479"/>
              <a:gd name="adj2" fmla="val 122737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hape 77"/>
          <p:cNvCxnSpPr>
            <a:stCxn id="64" idx="2"/>
            <a:endCxn id="155669" idx="0"/>
          </p:cNvCxnSpPr>
          <p:nvPr/>
        </p:nvCxnSpPr>
        <p:spPr>
          <a:xfrm>
            <a:off x="4887913" y="3306763"/>
            <a:ext cx="2414587" cy="700087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2" name="Picture 91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03547" y="1591736"/>
            <a:ext cx="914400" cy="914400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310968" y="3307278"/>
            <a:ext cx="685800" cy="685800"/>
          </a:xfrm>
          <a:prstGeom prst="rect">
            <a:avLst/>
          </a:prstGeom>
          <a:ln>
            <a:noFill/>
          </a:ln>
        </p:spPr>
      </p:pic>
      <p:sp>
        <p:nvSpPr>
          <p:cNvPr id="155694" name="TextBox 94"/>
          <p:cNvSpPr txBox="1">
            <a:spLocks noChangeArrowheads="1"/>
          </p:cNvSpPr>
          <p:nvPr/>
        </p:nvSpPr>
        <p:spPr bwMode="auto">
          <a:xfrm>
            <a:off x="5842000" y="4800600"/>
            <a:ext cx="29638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457200" eaLnBrk="1" hangingPunct="1"/>
            <a:r>
              <a:rPr lang="en-US" sz="1800" b="1" smtClean="0">
                <a:solidFill>
                  <a:srgbClr val="000000"/>
                </a:solidFill>
              </a:rPr>
              <a:t>Haplotypes with a </a:t>
            </a:r>
          </a:p>
          <a:p>
            <a:pPr algn="ctr" defTabSz="457200" eaLnBrk="1" hangingPunct="1"/>
            <a:r>
              <a:rPr lang="en-US" sz="1800" b="1" smtClean="0">
                <a:solidFill>
                  <a:srgbClr val="000000"/>
                </a:solidFill>
              </a:rPr>
              <a:t>Heterozygous Polymorphism </a:t>
            </a:r>
          </a:p>
        </p:txBody>
      </p:sp>
      <p:sp>
        <p:nvSpPr>
          <p:cNvPr id="155695" name="TextBox 95"/>
          <p:cNvSpPr txBox="1">
            <a:spLocks noChangeArrowheads="1"/>
          </p:cNvSpPr>
          <p:nvPr/>
        </p:nvSpPr>
        <p:spPr bwMode="auto">
          <a:xfrm>
            <a:off x="4419600" y="2633663"/>
            <a:ext cx="403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457200" eaLnBrk="1" hangingPunct="1"/>
            <a:r>
              <a:rPr lang="en-US" sz="1800" smtClean="0">
                <a:solidFill>
                  <a:srgbClr val="000000"/>
                </a:solidFill>
              </a:rPr>
              <a:t>TF</a:t>
            </a:r>
          </a:p>
        </p:txBody>
      </p:sp>
      <p:sp>
        <p:nvSpPr>
          <p:cNvPr id="155696" name="TextBox 1"/>
          <p:cNvSpPr txBox="1">
            <a:spLocks noChangeArrowheads="1"/>
          </p:cNvSpPr>
          <p:nvPr/>
        </p:nvSpPr>
        <p:spPr bwMode="auto">
          <a:xfrm>
            <a:off x="233363" y="6342063"/>
            <a:ext cx="57023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Interplay of the annotation and individual sequence varia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3939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2049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Building 382 personal genomes to detect allele-specific variants on a large-scal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70" t="4556" r="24055" b="81839"/>
          <a:stretch/>
        </p:blipFill>
        <p:spPr>
          <a:xfrm>
            <a:off x="4572001" y="1450537"/>
            <a:ext cx="780073" cy="15007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7" t="4556" r="57110" b="81839"/>
          <a:stretch/>
        </p:blipFill>
        <p:spPr>
          <a:xfrm>
            <a:off x="5544439" y="1541410"/>
            <a:ext cx="1125433" cy="1318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75" t="55550" r="23635" b="25635"/>
          <a:stretch/>
        </p:blipFill>
        <p:spPr>
          <a:xfrm>
            <a:off x="5446426" y="4078035"/>
            <a:ext cx="1286768" cy="22011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44664" y="1934068"/>
            <a:ext cx="46325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ild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sonal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omes</a:t>
            </a: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gn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P-seq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amp; RNA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q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eads </a:t>
            </a: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tect allele-specific variants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a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eries of filters and tests</a:t>
            </a: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62" t="4556" r="38734" b="81839"/>
          <a:stretch/>
        </p:blipFill>
        <p:spPr>
          <a:xfrm>
            <a:off x="5571285" y="2738600"/>
            <a:ext cx="1037051" cy="13771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29033" y="6550223"/>
            <a:ext cx="3457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4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4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4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7127" y="6334680"/>
            <a:ext cx="20411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db.gersteinlab.org</a:t>
            </a:r>
          </a:p>
        </p:txBody>
      </p:sp>
      <p:sp>
        <p:nvSpPr>
          <p:cNvPr id="4" name="Rectangle 3"/>
          <p:cNvSpPr/>
          <p:nvPr/>
        </p:nvSpPr>
        <p:spPr>
          <a:xfrm>
            <a:off x="1502214" y="4925337"/>
            <a:ext cx="30697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ny Technical Issues: Reference bias, Ambiguous </a:t>
            </a:r>
            <a:r>
              <a:rPr lang="en-US" b="1" dirty="0">
                <a:solidFill>
                  <a:srgbClr val="FF0000"/>
                </a:solidFill>
              </a:rPr>
              <a:t>mapping </a:t>
            </a:r>
            <a:r>
              <a:rPr lang="en-US" b="1" dirty="0" smtClean="0">
                <a:solidFill>
                  <a:srgbClr val="FF0000"/>
                </a:solidFill>
              </a:rPr>
              <a:t>bias, Over</a:t>
            </a:r>
            <a:r>
              <a:rPr lang="en-US" b="1" dirty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dispersed (non binomial null) 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7945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pic>
        <p:nvPicPr>
          <p:cNvPr id="25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9130"/>
          <a:stretch/>
        </p:blipFill>
        <p:spPr>
          <a:xfrm>
            <a:off x="101809" y="1269914"/>
            <a:ext cx="6196353" cy="1981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770" y="154930"/>
            <a:ext cx="8572499" cy="1325563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nnotating rare &amp; common allele-specific variants over a pop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6933" y="1480492"/>
            <a:ext cx="28762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faces with UCSC genome browser</a:t>
            </a:r>
          </a:p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wing ZNF331 gene structure</a:t>
            </a:r>
          </a:p>
        </p:txBody>
      </p:sp>
      <p:sp>
        <p:nvSpPr>
          <p:cNvPr id="9" name="Rectangle 8"/>
          <p:cNvSpPr/>
          <p:nvPr/>
        </p:nvSpPr>
        <p:spPr>
          <a:xfrm>
            <a:off x="-22953" y="1828330"/>
            <a:ext cx="886871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pu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99048" y="1455259"/>
            <a:ext cx="464820" cy="75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3491" y="1315170"/>
            <a:ext cx="126541" cy="227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388" y="2657828"/>
            <a:ext cx="794003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C track</a:t>
            </a:r>
          </a:p>
        </p:txBody>
      </p:sp>
      <p:sp>
        <p:nvSpPr>
          <p:cNvPr id="5" name="Left Brace 4"/>
          <p:cNvSpPr/>
          <p:nvPr/>
        </p:nvSpPr>
        <p:spPr>
          <a:xfrm>
            <a:off x="758190" y="1690690"/>
            <a:ext cx="76200" cy="120491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Left Brace 22"/>
          <p:cNvSpPr/>
          <p:nvPr/>
        </p:nvSpPr>
        <p:spPr>
          <a:xfrm>
            <a:off x="758190" y="2941320"/>
            <a:ext cx="76200" cy="275308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44304" y="1340327"/>
            <a:ext cx="126936" cy="17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8844" y="1306276"/>
            <a:ext cx="490538" cy="252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88947" y="1306276"/>
            <a:ext cx="99775" cy="139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6349" y="1428752"/>
            <a:ext cx="161449" cy="11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6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" t="45602" r="87222" b="50013"/>
          <a:stretch/>
        </p:blipFill>
        <p:spPr>
          <a:xfrm>
            <a:off x="64830" y="3471053"/>
            <a:ext cx="1208946" cy="46055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177127" y="6334680"/>
            <a:ext cx="2571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db.gersteinlab.org</a:t>
            </a:r>
          </a:p>
        </p:txBody>
      </p:sp>
    </p:spTree>
    <p:extLst>
      <p:ext uri="{BB962C8B-B14F-4D97-AF65-F5344CB8AC3E}">
        <p14:creationId xmlns:p14="http://schemas.microsoft.com/office/powerpoint/2010/main" val="2027965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356933" y="1480492"/>
            <a:ext cx="28762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faces with UCSC genome browser</a:t>
            </a:r>
          </a:p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wing ZNF331 gene structure</a:t>
            </a:r>
          </a:p>
        </p:txBody>
      </p:sp>
      <p:sp>
        <p:nvSpPr>
          <p:cNvPr id="50" name="Rectangle 49"/>
          <p:cNvSpPr/>
          <p:nvPr/>
        </p:nvSpPr>
        <p:spPr>
          <a:xfrm>
            <a:off x="-22953" y="1828330"/>
            <a:ext cx="886871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pu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0388" y="2657828"/>
            <a:ext cx="794003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C track</a:t>
            </a:r>
          </a:p>
        </p:txBody>
      </p:sp>
      <p:pic>
        <p:nvPicPr>
          <p:cNvPr id="25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9130"/>
          <a:stretch/>
        </p:blipFill>
        <p:spPr>
          <a:xfrm>
            <a:off x="101809" y="1269914"/>
            <a:ext cx="6196353" cy="1981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030" y="154930"/>
            <a:ext cx="8675370" cy="1325563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nnotating rare &amp; common allele-specific variants over a population</a:t>
            </a:r>
          </a:p>
        </p:txBody>
      </p:sp>
      <p:pic>
        <p:nvPicPr>
          <p:cNvPr id="18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" t="40463"/>
          <a:stretch/>
        </p:blipFill>
        <p:spPr>
          <a:xfrm>
            <a:off x="480060" y="3371853"/>
            <a:ext cx="5575554" cy="3349627"/>
          </a:xfrm>
        </p:spPr>
      </p:pic>
      <p:sp>
        <p:nvSpPr>
          <p:cNvPr id="21" name="Rectangle 20"/>
          <p:cNvSpPr/>
          <p:nvPr/>
        </p:nvSpPr>
        <p:spPr>
          <a:xfrm>
            <a:off x="856535" y="1428749"/>
            <a:ext cx="464820" cy="75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3491" y="1315170"/>
            <a:ext cx="126541" cy="227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09412" y="1327153"/>
            <a:ext cx="126936" cy="17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8844" y="1306276"/>
            <a:ext cx="490538" cy="252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88947" y="1306276"/>
            <a:ext cx="99775" cy="139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6349" y="1428752"/>
            <a:ext cx="161449" cy="11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31927" y="3383516"/>
            <a:ext cx="1282787" cy="32588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9367" y="4127705"/>
            <a:ext cx="138980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-specific binding variant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55615" y="4103888"/>
            <a:ext cx="138980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-specific expression variant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454528" y="3638888"/>
            <a:ext cx="408025" cy="2717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420611" y="6375401"/>
            <a:ext cx="1813034" cy="3651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557572" y="3078977"/>
            <a:ext cx="312192" cy="2922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042484" y="3079816"/>
            <a:ext cx="146410" cy="2920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189720" y="3047684"/>
            <a:ext cx="1496562" cy="3358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073734" y="3119122"/>
            <a:ext cx="119105" cy="3453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5670733" y="1829782"/>
            <a:ext cx="528066" cy="1249192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887883" y="1791817"/>
            <a:ext cx="148465" cy="1327305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0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" t="50706" r="97196" b="33194"/>
          <a:stretch/>
        </p:blipFill>
        <p:spPr>
          <a:xfrm>
            <a:off x="101808" y="4047755"/>
            <a:ext cx="351924" cy="19303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77770" y="3473450"/>
            <a:ext cx="849210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1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" t="45602" r="87222" b="50013"/>
          <a:stretch/>
        </p:blipFill>
        <p:spPr>
          <a:xfrm>
            <a:off x="64830" y="3471053"/>
            <a:ext cx="1208946" cy="460551"/>
          </a:xfrm>
          <a:prstGeom prst="rect">
            <a:avLst/>
          </a:prstGeom>
        </p:spPr>
      </p:pic>
      <p:sp>
        <p:nvSpPr>
          <p:cNvPr id="46" name="Left Brace 45"/>
          <p:cNvSpPr/>
          <p:nvPr/>
        </p:nvSpPr>
        <p:spPr>
          <a:xfrm>
            <a:off x="758190" y="2941320"/>
            <a:ext cx="76200" cy="275308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Left Brace 51"/>
          <p:cNvSpPr/>
          <p:nvPr/>
        </p:nvSpPr>
        <p:spPr>
          <a:xfrm>
            <a:off x="758190" y="1690690"/>
            <a:ext cx="76200" cy="120491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201568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8" grpId="0" animBg="1"/>
      <p:bldP spid="3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Rectangle 308"/>
          <p:cNvSpPr/>
          <p:nvPr/>
        </p:nvSpPr>
        <p:spPr>
          <a:xfrm>
            <a:off x="4491123" y="6332260"/>
            <a:ext cx="439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 J. 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1980" y="2481941"/>
            <a:ext cx="1546196" cy="991335"/>
          </a:xfrm>
          <a:prstGeom prst="rect">
            <a:avLst/>
          </a:prstGeom>
          <a:noFill/>
          <a:ln>
            <a:solidFill>
              <a:schemeClr val="tx1"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9" y="88903"/>
            <a:ext cx="8501063" cy="10502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ollecting ASE/ASB variants </a:t>
            </a:r>
            <a:b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nto allele-specific genomic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600" y="1145836"/>
            <a:ext cx="7886700" cy="106528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oes a particular genomic element have a higher tendency to be allele-specific? Fisher’s exact test, for the </a:t>
            </a:r>
            <a:r>
              <a:rPr lang="en-US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enrichm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of allele-specific variants in the element (with respect to non-allele-specific variants that could potentially be called as allelic)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7055" y="2481938"/>
            <a:ext cx="123444" cy="749808"/>
          </a:xfrm>
          <a:prstGeom prst="rect">
            <a:avLst/>
          </a:prstGeom>
        </p:spPr>
      </p:pic>
      <p:pic>
        <p:nvPicPr>
          <p:cNvPr id="176" name="Picture 3" descr="C:\Users\JM\Pics\science graphics\stickman_blue.pn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 flipH="1">
            <a:off x="1884413" y="3474883"/>
            <a:ext cx="126087" cy="751579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8450" y="4527073"/>
            <a:ext cx="125790" cy="74980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159230" y="2704442"/>
            <a:ext cx="5143500" cy="381000"/>
            <a:chOff x="2878973" y="2512418"/>
            <a:chExt cx="6858000" cy="381000"/>
          </a:xfrm>
        </p:grpSpPr>
        <p:sp>
          <p:nvSpPr>
            <p:cNvPr id="69" name="Rectangle 68"/>
            <p:cNvSpPr/>
            <p:nvPr/>
          </p:nvSpPr>
          <p:spPr>
            <a:xfrm flipV="1">
              <a:off x="2878973" y="2710537"/>
              <a:ext cx="6858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3444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6492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8016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9540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064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2317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63841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5365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6889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68413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9937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80605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82129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85177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88225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4968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2588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9081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5469773" y="2512418"/>
              <a:ext cx="152400" cy="381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7603373" y="2512418"/>
              <a:ext cx="152400" cy="381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878973" y="2512418"/>
              <a:ext cx="6858000" cy="381000"/>
              <a:chOff x="2878973" y="3127559"/>
              <a:chExt cx="6858000" cy="381000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2878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3031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3183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4402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4555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4707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4860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5012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5164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5317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5622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774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5926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6079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7146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7298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450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7755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365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70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8974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9127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9279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9432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9584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88573" y="2512418"/>
              <a:ext cx="4876800" cy="304800"/>
              <a:chOff x="3488573" y="3127559"/>
              <a:chExt cx="4876800" cy="304800"/>
            </a:xfrm>
          </p:grpSpPr>
          <p:sp>
            <p:nvSpPr>
              <p:cNvPr id="115" name="4-Point Star 114"/>
              <p:cNvSpPr/>
              <p:nvPr/>
            </p:nvSpPr>
            <p:spPr>
              <a:xfrm>
                <a:off x="3488573" y="3127559"/>
                <a:ext cx="143256" cy="304800"/>
              </a:xfrm>
              <a:prstGeom prst="star4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4-Point Star 115"/>
              <p:cNvSpPr/>
              <p:nvPr/>
            </p:nvSpPr>
            <p:spPr>
              <a:xfrm>
                <a:off x="4250573" y="3127559"/>
                <a:ext cx="143256" cy="304800"/>
              </a:xfrm>
              <a:prstGeom prst="star4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4-Point Star 117"/>
              <p:cNvSpPr/>
              <p:nvPr/>
            </p:nvSpPr>
            <p:spPr>
              <a:xfrm>
                <a:off x="7612517" y="3127559"/>
                <a:ext cx="143256" cy="304800"/>
              </a:xfrm>
              <a:prstGeom prst="star4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4-Point Star 118"/>
              <p:cNvSpPr/>
              <p:nvPr/>
            </p:nvSpPr>
            <p:spPr>
              <a:xfrm>
                <a:off x="8222117" y="3127559"/>
                <a:ext cx="143256" cy="304800"/>
              </a:xfrm>
              <a:prstGeom prst="star4">
                <a:avLst/>
              </a:prstGeom>
              <a:solidFill>
                <a:srgbClr val="41719C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17" name="4-Point Star 116"/>
            <p:cNvSpPr/>
            <p:nvPr/>
          </p:nvSpPr>
          <p:spPr>
            <a:xfrm>
              <a:off x="5469773" y="2512418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154925" y="4650769"/>
            <a:ext cx="5143500" cy="381004"/>
            <a:chOff x="2873233" y="4458745"/>
            <a:chExt cx="6858000" cy="381004"/>
          </a:xfrm>
        </p:grpSpPr>
        <p:sp>
          <p:nvSpPr>
            <p:cNvPr id="177" name="Rectangle 176"/>
            <p:cNvSpPr/>
            <p:nvPr/>
          </p:nvSpPr>
          <p:spPr>
            <a:xfrm flipV="1">
              <a:off x="2873233" y="4656868"/>
              <a:ext cx="6858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3338746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36435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37959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39483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007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63784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5308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66832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68356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8054833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82072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85120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88168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3491146" y="4458749"/>
              <a:ext cx="152400" cy="381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42531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7902433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96" name="Group 195"/>
            <p:cNvGrpSpPr/>
            <p:nvPr/>
          </p:nvGrpSpPr>
          <p:grpSpPr>
            <a:xfrm>
              <a:off x="2873233" y="4458749"/>
              <a:ext cx="6858000" cy="381000"/>
              <a:chOff x="2873232" y="3468151"/>
              <a:chExt cx="6858000" cy="381000"/>
            </a:xfrm>
            <a:solidFill>
              <a:srgbClr val="66FFFF"/>
            </a:solidFill>
          </p:grpSpPr>
          <p:sp>
            <p:nvSpPr>
              <p:cNvPr id="197" name="Rectangle 196"/>
              <p:cNvSpPr/>
              <p:nvPr/>
            </p:nvSpPr>
            <p:spPr>
              <a:xfrm>
                <a:off x="5464032" y="3468151"/>
                <a:ext cx="152400" cy="381000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7597632" y="3468151"/>
                <a:ext cx="152400" cy="381000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9" name="Group 198"/>
              <p:cNvGrpSpPr/>
              <p:nvPr/>
            </p:nvGrpSpPr>
            <p:grpSpPr>
              <a:xfrm>
                <a:off x="2873232" y="3468151"/>
                <a:ext cx="6858000" cy="381000"/>
                <a:chOff x="2878973" y="3127559"/>
                <a:chExt cx="6858000" cy="381000"/>
              </a:xfrm>
              <a:grpFill/>
            </p:grpSpPr>
            <p:sp>
              <p:nvSpPr>
                <p:cNvPr id="200" name="Rectangle 199"/>
                <p:cNvSpPr/>
                <p:nvPr/>
              </p:nvSpPr>
              <p:spPr>
                <a:xfrm>
                  <a:off x="2878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>
                <a:xfrm>
                  <a:off x="3031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>
                <a:xfrm>
                  <a:off x="3183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>
                <a:xfrm>
                  <a:off x="4402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4707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4860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5012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7" name="Rectangle 206"/>
                <p:cNvSpPr/>
                <p:nvPr/>
              </p:nvSpPr>
              <p:spPr>
                <a:xfrm>
                  <a:off x="5164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5317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5622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5774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1" name="Rectangle 210"/>
                <p:cNvSpPr/>
                <p:nvPr/>
              </p:nvSpPr>
              <p:spPr>
                <a:xfrm>
                  <a:off x="5926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71442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7298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>
                <a:xfrm>
                  <a:off x="7450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6" name="Rectangle 215"/>
                <p:cNvSpPr/>
                <p:nvPr/>
              </p:nvSpPr>
              <p:spPr>
                <a:xfrm>
                  <a:off x="7755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7" name="Rectangle 216"/>
                <p:cNvSpPr/>
                <p:nvPr/>
              </p:nvSpPr>
              <p:spPr>
                <a:xfrm>
                  <a:off x="8365373" y="3127559"/>
                  <a:ext cx="152400" cy="381000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8" name="Rectangle 217"/>
                <p:cNvSpPr/>
                <p:nvPr/>
              </p:nvSpPr>
              <p:spPr>
                <a:xfrm>
                  <a:off x="8670173" y="3127559"/>
                  <a:ext cx="152400" cy="381000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8974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9127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9279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9432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9584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224" name="4-Point Star 223"/>
            <p:cNvSpPr/>
            <p:nvPr/>
          </p:nvSpPr>
          <p:spPr>
            <a:xfrm>
              <a:off x="3805730" y="4458749"/>
              <a:ext cx="143256" cy="304800"/>
            </a:xfrm>
            <a:prstGeom prst="star4">
              <a:avLst/>
            </a:prstGeom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5" name="4-Point Star 224"/>
            <p:cNvSpPr/>
            <p:nvPr/>
          </p:nvSpPr>
          <p:spPr>
            <a:xfrm>
              <a:off x="4244833" y="4458749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6" name="4-Point Star 225"/>
            <p:cNvSpPr/>
            <p:nvPr/>
          </p:nvSpPr>
          <p:spPr>
            <a:xfrm>
              <a:off x="6528441" y="4458749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4549634" y="4458747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6223360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074129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6988033" y="4458745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2" name="4-Point Star 231"/>
            <p:cNvSpPr/>
            <p:nvPr/>
          </p:nvSpPr>
          <p:spPr>
            <a:xfrm>
              <a:off x="8373174" y="4464187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7751079" y="4458745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9" name="4-Point Star 238"/>
            <p:cNvSpPr/>
            <p:nvPr/>
          </p:nvSpPr>
          <p:spPr>
            <a:xfrm>
              <a:off x="7453727" y="4469631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5" name="4-Point Star 194"/>
            <p:cNvSpPr/>
            <p:nvPr/>
          </p:nvSpPr>
          <p:spPr>
            <a:xfrm>
              <a:off x="5464033" y="4458749"/>
              <a:ext cx="143256" cy="304800"/>
            </a:xfrm>
            <a:prstGeom prst="star4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187" name="Straight Connector 186"/>
          <p:cNvCxnSpPr/>
          <p:nvPr/>
        </p:nvCxnSpPr>
        <p:spPr>
          <a:xfrm>
            <a:off x="2505444" y="3123187"/>
            <a:ext cx="226048" cy="51666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>
            <a:off x="3304159" y="3123184"/>
            <a:ext cx="132182" cy="50820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flipV="1">
            <a:off x="2617199" y="4065852"/>
            <a:ext cx="101341" cy="556341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V="1">
            <a:off x="3304813" y="4065851"/>
            <a:ext cx="101341" cy="556341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4694386" y="3140961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5360708" y="3147836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940541" y="3151264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748684" y="3136179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 flipV="1">
            <a:off x="4567106" y="4065852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 flipV="1">
            <a:off x="5359630" y="4065850"/>
            <a:ext cx="108062" cy="550058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 flipV="1">
            <a:off x="5831511" y="4075617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flipV="1">
            <a:off x="6633168" y="4075617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>
            <a:off x="2152920" y="5629231"/>
            <a:ext cx="5143500" cy="381000"/>
            <a:chOff x="2421774" y="3917266"/>
            <a:chExt cx="6858000" cy="381000"/>
          </a:xfrm>
        </p:grpSpPr>
        <p:sp>
          <p:nvSpPr>
            <p:cNvPr id="241" name="Rectangle 240"/>
            <p:cNvSpPr/>
            <p:nvPr/>
          </p:nvSpPr>
          <p:spPr>
            <a:xfrm>
              <a:off x="2421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2" name="Rectangle 241"/>
            <p:cNvSpPr/>
            <p:nvPr/>
          </p:nvSpPr>
          <p:spPr>
            <a:xfrm>
              <a:off x="2574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2726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2878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3183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2" name="Rectangle 251"/>
            <p:cNvSpPr/>
            <p:nvPr/>
          </p:nvSpPr>
          <p:spPr>
            <a:xfrm>
              <a:off x="3336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3" name="Rectangle 252"/>
            <p:cNvSpPr/>
            <p:nvPr/>
          </p:nvSpPr>
          <p:spPr>
            <a:xfrm>
              <a:off x="3488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4" name="Rectangle 253"/>
            <p:cNvSpPr/>
            <p:nvPr/>
          </p:nvSpPr>
          <p:spPr>
            <a:xfrm>
              <a:off x="3640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5" name="Rectangle 254"/>
            <p:cNvSpPr/>
            <p:nvPr/>
          </p:nvSpPr>
          <p:spPr>
            <a:xfrm>
              <a:off x="3945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4098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4250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8" name="Rectangle 257"/>
            <p:cNvSpPr/>
            <p:nvPr/>
          </p:nvSpPr>
          <p:spPr>
            <a:xfrm>
              <a:off x="4402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9" name="Rectangle 258"/>
            <p:cNvSpPr/>
            <p:nvPr/>
          </p:nvSpPr>
          <p:spPr>
            <a:xfrm>
              <a:off x="4555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0" name="Rectangle 259"/>
            <p:cNvSpPr/>
            <p:nvPr/>
          </p:nvSpPr>
          <p:spPr>
            <a:xfrm>
              <a:off x="4707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1" name="Rectangle 260"/>
            <p:cNvSpPr/>
            <p:nvPr/>
          </p:nvSpPr>
          <p:spPr>
            <a:xfrm>
              <a:off x="4860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2" name="Rectangle 261"/>
            <p:cNvSpPr/>
            <p:nvPr/>
          </p:nvSpPr>
          <p:spPr>
            <a:xfrm>
              <a:off x="5164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3" name="Rectangle 262"/>
            <p:cNvSpPr/>
            <p:nvPr/>
          </p:nvSpPr>
          <p:spPr>
            <a:xfrm>
              <a:off x="5317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4" name="Rectangle 263"/>
            <p:cNvSpPr/>
            <p:nvPr/>
          </p:nvSpPr>
          <p:spPr>
            <a:xfrm>
              <a:off x="5469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5" name="Rectangle 264"/>
            <p:cNvSpPr/>
            <p:nvPr/>
          </p:nvSpPr>
          <p:spPr>
            <a:xfrm>
              <a:off x="5622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6" name="Rectangle 265"/>
            <p:cNvSpPr/>
            <p:nvPr/>
          </p:nvSpPr>
          <p:spPr>
            <a:xfrm>
              <a:off x="57745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59269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60793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9" name="Rectangle 268"/>
            <p:cNvSpPr/>
            <p:nvPr/>
          </p:nvSpPr>
          <p:spPr>
            <a:xfrm>
              <a:off x="62317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63841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65365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6688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3" name="Rectangle 272"/>
            <p:cNvSpPr/>
            <p:nvPr/>
          </p:nvSpPr>
          <p:spPr>
            <a:xfrm>
              <a:off x="6841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6993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7298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>
              <a:off x="7603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7755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7908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8060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8212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8365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8517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3" name="Rectangle 282"/>
            <p:cNvSpPr/>
            <p:nvPr/>
          </p:nvSpPr>
          <p:spPr>
            <a:xfrm>
              <a:off x="8670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4" name="Rectangle 283"/>
            <p:cNvSpPr/>
            <p:nvPr/>
          </p:nvSpPr>
          <p:spPr>
            <a:xfrm>
              <a:off x="8822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8974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9127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7" name="Rectangle 286"/>
            <p:cNvSpPr/>
            <p:nvPr/>
          </p:nvSpPr>
          <p:spPr>
            <a:xfrm>
              <a:off x="3031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3793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5012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0" name="Rectangle 289"/>
            <p:cNvSpPr/>
            <p:nvPr/>
          </p:nvSpPr>
          <p:spPr>
            <a:xfrm>
              <a:off x="7146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7450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2" name="4-Point Star 291"/>
            <p:cNvSpPr/>
            <p:nvPr/>
          </p:nvSpPr>
          <p:spPr>
            <a:xfrm>
              <a:off x="3031374" y="3917266"/>
              <a:ext cx="143256" cy="304800"/>
            </a:xfrm>
            <a:prstGeom prst="star4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3" name="4-Point Star 292"/>
            <p:cNvSpPr/>
            <p:nvPr/>
          </p:nvSpPr>
          <p:spPr>
            <a:xfrm>
              <a:off x="3793374" y="3917266"/>
              <a:ext cx="143256" cy="304800"/>
            </a:xfrm>
            <a:prstGeom prst="star4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6" name="4-Point Star 295"/>
            <p:cNvSpPr/>
            <p:nvPr/>
          </p:nvSpPr>
          <p:spPr>
            <a:xfrm>
              <a:off x="7764918" y="3917266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97" name="4-Point Star 296"/>
          <p:cNvSpPr/>
          <p:nvPr/>
        </p:nvSpPr>
        <p:spPr>
          <a:xfrm>
            <a:off x="2610120" y="5656937"/>
            <a:ext cx="107442" cy="304800"/>
          </a:xfrm>
          <a:prstGeom prst="star4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8" name="4-Point Star 297"/>
          <p:cNvSpPr/>
          <p:nvPr/>
        </p:nvSpPr>
        <p:spPr>
          <a:xfrm>
            <a:off x="3183697" y="5643482"/>
            <a:ext cx="107442" cy="304800"/>
          </a:xfrm>
          <a:prstGeom prst="star4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9" name="4-Point Star 298"/>
          <p:cNvSpPr/>
          <p:nvPr/>
        </p:nvSpPr>
        <p:spPr>
          <a:xfrm>
            <a:off x="4877424" y="5629231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" name="4-Point Star 306"/>
          <p:cNvSpPr/>
          <p:nvPr/>
        </p:nvSpPr>
        <p:spPr>
          <a:xfrm>
            <a:off x="2616430" y="5681184"/>
            <a:ext cx="107442" cy="304800"/>
          </a:xfrm>
          <a:prstGeom prst="star4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" name="4-Point Star 307"/>
          <p:cNvSpPr/>
          <p:nvPr/>
        </p:nvSpPr>
        <p:spPr>
          <a:xfrm>
            <a:off x="3062464" y="5636158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0" name="4-Point Star 309"/>
          <p:cNvSpPr/>
          <p:nvPr/>
        </p:nvSpPr>
        <p:spPr>
          <a:xfrm>
            <a:off x="6383227" y="5629231"/>
            <a:ext cx="107442" cy="304800"/>
          </a:xfrm>
          <a:prstGeom prst="star4">
            <a:avLst/>
          </a:prstGeom>
          <a:solidFill>
            <a:schemeClr val="bg1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3125" y="5502120"/>
            <a:ext cx="1827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Human reference</a:t>
            </a:r>
          </a:p>
          <a:p>
            <a:pPr algn="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genom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04987" y="6121814"/>
            <a:ext cx="806410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/>
          <p:nvPr/>
        </p:nvCxnSpPr>
        <p:spPr>
          <a:xfrm>
            <a:off x="4694385" y="6141387"/>
            <a:ext cx="665246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/>
          <p:nvPr/>
        </p:nvCxnSpPr>
        <p:spPr>
          <a:xfrm>
            <a:off x="5924821" y="6159513"/>
            <a:ext cx="823862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3" name="4-Point Star 302"/>
          <p:cNvSpPr/>
          <p:nvPr/>
        </p:nvSpPr>
        <p:spPr>
          <a:xfrm>
            <a:off x="198703" y="2552042"/>
            <a:ext cx="107442" cy="304800"/>
          </a:xfrm>
          <a:prstGeom prst="star4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4" name="4-Point Star 303"/>
          <p:cNvSpPr/>
          <p:nvPr/>
        </p:nvSpPr>
        <p:spPr>
          <a:xfrm>
            <a:off x="205517" y="3072485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2959" y="2552042"/>
            <a:ext cx="10182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 Light"/>
              </a:rPr>
              <a:t>allele-specific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309019" y="3009241"/>
            <a:ext cx="13052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 Light"/>
              </a:rPr>
              <a:t>non-allele-specific</a:t>
            </a:r>
          </a:p>
        </p:txBody>
      </p:sp>
      <p:sp>
        <p:nvSpPr>
          <p:cNvPr id="306" name="4-Point Star 305"/>
          <p:cNvSpPr/>
          <p:nvPr/>
        </p:nvSpPr>
        <p:spPr>
          <a:xfrm>
            <a:off x="4879640" y="5651794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54924" y="3660173"/>
            <a:ext cx="5143500" cy="383732"/>
            <a:chOff x="2873232" y="3974498"/>
            <a:chExt cx="6858000" cy="383732"/>
          </a:xfrm>
        </p:grpSpPr>
        <p:grpSp>
          <p:nvGrpSpPr>
            <p:cNvPr id="14" name="Group 13"/>
            <p:cNvGrpSpPr/>
            <p:nvPr/>
          </p:nvGrpSpPr>
          <p:grpSpPr>
            <a:xfrm>
              <a:off x="2873232" y="3974498"/>
              <a:ext cx="6858000" cy="381034"/>
              <a:chOff x="2873232" y="3468149"/>
              <a:chExt cx="6858000" cy="381034"/>
            </a:xfrm>
          </p:grpSpPr>
          <p:sp>
            <p:nvSpPr>
              <p:cNvPr id="66" name="Rectangle 65"/>
              <p:cNvSpPr/>
              <p:nvPr/>
            </p:nvSpPr>
            <p:spPr>
              <a:xfrm flipV="1">
                <a:off x="2873232" y="3666270"/>
                <a:ext cx="6858000" cy="457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3338745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36435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37959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39483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41007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63784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65308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6832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68356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69880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8054832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8207232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8816832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3491145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42531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2873232" y="3468151"/>
                <a:ext cx="6858000" cy="381000"/>
                <a:chOff x="2873232" y="3468151"/>
                <a:chExt cx="6858000" cy="381000"/>
              </a:xfrm>
              <a:solidFill>
                <a:schemeClr val="tx1">
                  <a:lumMod val="50000"/>
                  <a:lumOff val="50000"/>
                </a:schemeClr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5464032" y="3468151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7597632" y="3468151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pSp>
              <p:nvGrpSpPr>
                <p:cNvPr id="143" name="Group 142"/>
                <p:cNvGrpSpPr/>
                <p:nvPr/>
              </p:nvGrpSpPr>
              <p:grpSpPr>
                <a:xfrm>
                  <a:off x="2873232" y="3468151"/>
                  <a:ext cx="6858000" cy="381000"/>
                  <a:chOff x="2878973" y="3127559"/>
                  <a:chExt cx="6858000" cy="381000"/>
                </a:xfrm>
                <a:grpFill/>
              </p:grpSpPr>
              <p:sp>
                <p:nvSpPr>
                  <p:cNvPr id="144" name="Rectangle 143"/>
                  <p:cNvSpPr/>
                  <p:nvPr/>
                </p:nvSpPr>
                <p:spPr>
                  <a:xfrm>
                    <a:off x="2878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3031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" name="Rectangle 145"/>
                  <p:cNvSpPr/>
                  <p:nvPr/>
                </p:nvSpPr>
                <p:spPr>
                  <a:xfrm>
                    <a:off x="3183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7" name="Rectangle 146"/>
                  <p:cNvSpPr/>
                  <p:nvPr/>
                </p:nvSpPr>
                <p:spPr>
                  <a:xfrm>
                    <a:off x="4402973" y="3127559"/>
                    <a:ext cx="152400" cy="38100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9" name="Rectangle 148"/>
                  <p:cNvSpPr/>
                  <p:nvPr/>
                </p:nvSpPr>
                <p:spPr>
                  <a:xfrm>
                    <a:off x="4707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0" name="Rectangle 149"/>
                  <p:cNvSpPr/>
                  <p:nvPr/>
                </p:nvSpPr>
                <p:spPr>
                  <a:xfrm>
                    <a:off x="4860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1" name="Rectangle 150"/>
                  <p:cNvSpPr/>
                  <p:nvPr/>
                </p:nvSpPr>
                <p:spPr>
                  <a:xfrm>
                    <a:off x="5012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5164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5317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5622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5774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6" name="Rectangle 155"/>
                  <p:cNvSpPr/>
                  <p:nvPr/>
                </p:nvSpPr>
                <p:spPr>
                  <a:xfrm>
                    <a:off x="5926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7" name="Rectangle 156"/>
                  <p:cNvSpPr/>
                  <p:nvPr/>
                </p:nvSpPr>
                <p:spPr>
                  <a:xfrm>
                    <a:off x="6079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8" name="Rectangle 157"/>
                  <p:cNvSpPr/>
                  <p:nvPr/>
                </p:nvSpPr>
                <p:spPr>
                  <a:xfrm>
                    <a:off x="6231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9" name="Rectangle 158"/>
                  <p:cNvSpPr/>
                  <p:nvPr/>
                </p:nvSpPr>
                <p:spPr>
                  <a:xfrm>
                    <a:off x="7298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0" name="Rectangle 159"/>
                  <p:cNvSpPr/>
                  <p:nvPr/>
                </p:nvSpPr>
                <p:spPr>
                  <a:xfrm>
                    <a:off x="7450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1" name="Rectangle 160"/>
                  <p:cNvSpPr/>
                  <p:nvPr/>
                </p:nvSpPr>
                <p:spPr>
                  <a:xfrm>
                    <a:off x="7755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2" name="Rectangle 161"/>
                  <p:cNvSpPr/>
                  <p:nvPr/>
                </p:nvSpPr>
                <p:spPr>
                  <a:xfrm>
                    <a:off x="8365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4" name="Rectangle 163"/>
                  <p:cNvSpPr/>
                  <p:nvPr/>
                </p:nvSpPr>
                <p:spPr>
                  <a:xfrm>
                    <a:off x="7908177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9127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9279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9432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9584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70" name="4-Point Star 169"/>
              <p:cNvSpPr/>
              <p:nvPr/>
            </p:nvSpPr>
            <p:spPr>
              <a:xfrm>
                <a:off x="3797637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4-Point Star 170"/>
              <p:cNvSpPr/>
              <p:nvPr/>
            </p:nvSpPr>
            <p:spPr>
              <a:xfrm>
                <a:off x="4244832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4-Point Star 171"/>
              <p:cNvSpPr/>
              <p:nvPr/>
            </p:nvSpPr>
            <p:spPr>
              <a:xfrm>
                <a:off x="6528440" y="3468151"/>
                <a:ext cx="143256" cy="304800"/>
              </a:xfrm>
              <a:prstGeom prst="star4">
                <a:avLst/>
              </a:prstGeom>
              <a:solidFill>
                <a:srgbClr val="41719C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7142124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4549633" y="3468149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8969414" y="3468183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8512032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0" name="4-Point Star 139"/>
              <p:cNvSpPr/>
              <p:nvPr/>
            </p:nvSpPr>
            <p:spPr>
              <a:xfrm>
                <a:off x="5464032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294" name="Rectangle 293"/>
            <p:cNvSpPr/>
            <p:nvPr/>
          </p:nvSpPr>
          <p:spPr>
            <a:xfrm>
              <a:off x="8658914" y="3977230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11" name="Rectangle 310"/>
          <p:cNvSpPr/>
          <p:nvPr/>
        </p:nvSpPr>
        <p:spPr>
          <a:xfrm>
            <a:off x="177127" y="6334680"/>
            <a:ext cx="2571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.gersteinlab.org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017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3" y="365125"/>
            <a:ext cx="7593806" cy="6251074"/>
          </a:xfr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609599"/>
            <a:ext cx="4055533" cy="1557867"/>
          </a:xfrm>
        </p:spPr>
        <p:txBody>
          <a:bodyPr>
            <a:normAutofit/>
          </a:bodyPr>
          <a:lstStyle/>
          <a:p>
            <a:r>
              <a:rPr lang="en-US" b="1" dirty="0" smtClean="0"/>
              <a:t>Number genomes exploding since ‘1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07850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59" b="56804"/>
          <a:stretch/>
        </p:blipFill>
        <p:spPr>
          <a:xfrm>
            <a:off x="415519" y="1764197"/>
            <a:ext cx="6042433" cy="259699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519" y="165103"/>
            <a:ext cx="8378437" cy="1325563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Groups of elements that are enriched or depleted in allelic activ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4516810" y="1823137"/>
            <a:ext cx="1193006" cy="801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5510" t="1789" r="76543" b="91966"/>
          <a:stretch/>
        </p:blipFill>
        <p:spPr bwMode="auto">
          <a:xfrm>
            <a:off x="4385930" y="1662215"/>
            <a:ext cx="575750" cy="52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89" b="-765"/>
          <a:stretch/>
        </p:blipFill>
        <p:spPr>
          <a:xfrm>
            <a:off x="415516" y="4444419"/>
            <a:ext cx="6042434" cy="1470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588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121825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3409"/>
            <a:ext cx="7886700" cy="808653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How to build a personal genome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20587" y="6334680"/>
            <a:ext cx="3913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zowsky 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l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ol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011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26595" y="2244865"/>
            <a:ext cx="1807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asta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; reference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26595" y="2763505"/>
            <a:ext cx="2162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vcf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 variants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hased or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unphased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26594" y="3942480"/>
            <a:ext cx="1596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asta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; for each 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haplotype)</a:t>
            </a:r>
          </a:p>
        </p:txBody>
      </p:sp>
      <p:sp>
        <p:nvSpPr>
          <p:cNvPr id="22" name="Plus 21"/>
          <p:cNvSpPr/>
          <p:nvPr/>
        </p:nvSpPr>
        <p:spPr>
          <a:xfrm>
            <a:off x="7710725" y="2562046"/>
            <a:ext cx="197677" cy="307724"/>
          </a:xfrm>
          <a:prstGeom prst="mathPlus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752395" y="3549835"/>
            <a:ext cx="158871" cy="343326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14" y="1899578"/>
            <a:ext cx="6960979" cy="28175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7127" y="6334680"/>
            <a:ext cx="2686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seq.gersteinlab.org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1239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the personal genome (PG) should be the platform for functional ge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44138"/>
            <a:ext cx="7772400" cy="4638675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b="1" dirty="0" smtClean="0"/>
              <a:t>Diploid</a:t>
            </a:r>
            <a:br>
              <a:rPr lang="en-US" sz="2400" b="1" dirty="0" smtClean="0"/>
            </a:br>
            <a:r>
              <a:rPr lang="en-US" sz="2400" dirty="0" smtClean="0"/>
              <a:t>--Ability </a:t>
            </a:r>
            <a:r>
              <a:rPr lang="en-US" sz="2400" dirty="0"/>
              <a:t>to incorporate private variants of any </a:t>
            </a:r>
            <a:r>
              <a:rPr lang="en-US" sz="2400" dirty="0" smtClean="0"/>
              <a:t>size</a:t>
            </a:r>
            <a:br>
              <a:rPr lang="en-US" sz="2400" dirty="0" smtClean="0"/>
            </a:br>
            <a:r>
              <a:rPr lang="en-US" sz="2400" dirty="0" smtClean="0"/>
              <a:t>--exhibit </a:t>
            </a:r>
            <a:r>
              <a:rPr lang="en-US" sz="2400" dirty="0"/>
              <a:t>phase </a:t>
            </a:r>
            <a:r>
              <a:rPr lang="en-US" sz="2400" dirty="0" smtClean="0"/>
              <a:t>infor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Scale easily with more samples </a:t>
            </a:r>
            <a:r>
              <a:rPr lang="en-US" sz="2400" b="1" dirty="0" smtClean="0"/>
              <a:t>(v graph genome) and </a:t>
            </a:r>
            <a:r>
              <a:rPr lang="en-US" sz="2400" b="1" dirty="0"/>
              <a:t>improving sequencing technologies: longer reads </a:t>
            </a:r>
            <a:r>
              <a:rPr lang="en-US" sz="2400" b="1" dirty="0" smtClean="0"/>
              <a:t>and more accurate </a:t>
            </a:r>
            <a:r>
              <a:rPr lang="en-US" sz="2400" b="1" dirty="0"/>
              <a:t>phase </a:t>
            </a:r>
            <a:r>
              <a:rPr lang="en-US" sz="2400" b="1" dirty="0" smtClean="0"/>
              <a:t>information</a:t>
            </a: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b="1" dirty="0" smtClean="0"/>
              <a:t>Very useful in functional genomic assay analyse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) read alignment</a:t>
            </a:r>
            <a:br>
              <a:rPr lang="en-US" sz="2400" dirty="0" smtClean="0"/>
            </a:br>
            <a:r>
              <a:rPr lang="en-US" sz="2400" dirty="0" smtClean="0"/>
              <a:t>b) RNA-</a:t>
            </a:r>
            <a:r>
              <a:rPr lang="en-US" sz="2400" dirty="0" err="1" smtClean="0"/>
              <a:t>seq</a:t>
            </a:r>
            <a:r>
              <a:rPr lang="en-US" sz="2400" dirty="0" smtClean="0"/>
              <a:t> quantification</a:t>
            </a:r>
            <a:br>
              <a:rPr lang="en-US" sz="2400" dirty="0" smtClean="0"/>
            </a:br>
            <a:r>
              <a:rPr lang="en-US" sz="2400" dirty="0" smtClean="0"/>
              <a:t>c) allele-specific analyses</a:t>
            </a:r>
            <a:br>
              <a:rPr lang="en-US" sz="2400" dirty="0" smtClean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10781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nstruction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1. </a:t>
            </a:r>
            <a:r>
              <a:rPr lang="en-US" b="1" dirty="0" smtClean="0"/>
              <a:t>Choice </a:t>
            </a:r>
            <a:r>
              <a:rPr lang="en-US" b="1" dirty="0"/>
              <a:t>of call set(s) </a:t>
            </a: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-- e.g</a:t>
            </a:r>
            <a:r>
              <a:rPr lang="en-US" dirty="0"/>
              <a:t>. different versions of 1000GP call </a:t>
            </a:r>
            <a:r>
              <a:rPr lang="en-US" dirty="0" smtClean="0"/>
              <a:t>sets</a:t>
            </a:r>
          </a:p>
          <a:p>
            <a:pPr marL="0" indent="0">
              <a:buNone/>
            </a:pPr>
            <a:r>
              <a:rPr lang="en-US" dirty="0" smtClean="0"/>
              <a:t>2. </a:t>
            </a:r>
            <a:r>
              <a:rPr lang="en-US" b="1" dirty="0"/>
              <a:t>Choice of variants </a:t>
            </a:r>
          </a:p>
          <a:p>
            <a:pPr marL="0" indent="0">
              <a:buNone/>
            </a:pPr>
            <a:r>
              <a:rPr lang="en-US" dirty="0"/>
              <a:t>-- e.g. SVs or </a:t>
            </a:r>
            <a:r>
              <a:rPr lang="en-US" dirty="0" err="1"/>
              <a:t>indels</a:t>
            </a:r>
            <a:r>
              <a:rPr lang="en-US" dirty="0"/>
              <a:t> or SNVs </a:t>
            </a:r>
            <a:r>
              <a:rPr lang="en-US" dirty="0" smtClean="0"/>
              <a:t>only</a:t>
            </a:r>
          </a:p>
          <a:p>
            <a:pPr marL="0" indent="0">
              <a:buNone/>
            </a:pPr>
            <a:r>
              <a:rPr lang="en-US" dirty="0" smtClean="0"/>
              <a:t>3.</a:t>
            </a:r>
            <a:r>
              <a:rPr lang="en-US" b="1" dirty="0" smtClean="0"/>
              <a:t> Choice </a:t>
            </a:r>
            <a:r>
              <a:rPr lang="en-US" b="1" dirty="0"/>
              <a:t>of reference </a:t>
            </a:r>
          </a:p>
          <a:p>
            <a:pPr marL="0" indent="0">
              <a:buNone/>
            </a:pPr>
            <a:r>
              <a:rPr lang="en-US" dirty="0"/>
              <a:t>-- choose the </a:t>
            </a:r>
            <a:r>
              <a:rPr lang="en-US" dirty="0" smtClean="0"/>
              <a:t>reference genome in which the call set is derived from</a:t>
            </a:r>
          </a:p>
          <a:p>
            <a:pPr marL="0" indent="0">
              <a:buNone/>
            </a:pPr>
            <a:r>
              <a:rPr lang="en-US" dirty="0" smtClean="0"/>
              <a:t>4. </a:t>
            </a:r>
            <a:r>
              <a:rPr lang="en-US" b="1" dirty="0" smtClean="0"/>
              <a:t>Assessment of call set quality</a:t>
            </a:r>
          </a:p>
          <a:p>
            <a:pPr marL="0" indent="0">
              <a:buNone/>
            </a:pPr>
            <a:r>
              <a:rPr lang="en-US" dirty="0" smtClean="0"/>
              <a:t>-- e.g. analysis of </a:t>
            </a:r>
            <a:r>
              <a:rPr lang="en-US" dirty="0"/>
              <a:t>Mendelian </a:t>
            </a:r>
            <a:r>
              <a:rPr lang="en-US" dirty="0" smtClean="0"/>
              <a:t>inconsistency in family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033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38353"/>
            <a:ext cx="7886700" cy="1090742"/>
          </a:xfrm>
        </p:spPr>
        <p:txBody>
          <a:bodyPr>
            <a:normAutofit/>
          </a:bodyPr>
          <a:lstStyle/>
          <a:p>
            <a:r>
              <a:rPr lang="en-US" dirty="0"/>
              <a:t>NA12878 family </a:t>
            </a:r>
            <a:r>
              <a:rPr lang="en-US" dirty="0" smtClean="0"/>
              <a:t>of PGs we already hav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1438130"/>
              </p:ext>
            </p:extLst>
          </p:nvPr>
        </p:nvGraphicFramePr>
        <p:xfrm>
          <a:off x="296361" y="1376853"/>
          <a:ext cx="8382556" cy="490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005"/>
                <a:gridCol w="4106746"/>
                <a:gridCol w="951893"/>
                <a:gridCol w="1137248"/>
                <a:gridCol w="1916664"/>
              </a:tblGrid>
              <a:tr h="316812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ource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Refgen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epth</a:t>
                      </a:r>
                      <a:endParaRPr lang="en-US" sz="16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ariants</a:t>
                      </a:r>
                      <a:endParaRPr lang="en-US" sz="16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 Genomes Project (1000GP) pilot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8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0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indels</a:t>
                      </a:r>
                      <a:r>
                        <a:rPr lang="en-US" sz="2000" baseline="0" dirty="0" smtClean="0"/>
                        <a:t>, deletions (including 33 from </a:t>
                      </a:r>
                      <a:r>
                        <a:rPr lang="en-US" sz="2000" baseline="0" dirty="0" err="1" smtClean="0"/>
                        <a:t>fosmid</a:t>
                      </a:r>
                      <a:r>
                        <a:rPr lang="en-US" sz="2000" baseline="0" dirty="0" smtClean="0"/>
                        <a:t> sequencing)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GATK Best Practices v3 (</a:t>
                      </a:r>
                      <a:r>
                        <a:rPr lang="en-US" sz="2000" dirty="0" err="1" smtClean="0"/>
                        <a:t>UnifiedGenotype</a:t>
                      </a:r>
                      <a:r>
                        <a:rPr lang="en-US" sz="2000" dirty="0" smtClean="0"/>
                        <a:t>) 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4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 </a:t>
                      </a:r>
                      <a:r>
                        <a:rPr lang="en-US" sz="200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GATK Best Practices v4 (</a:t>
                      </a:r>
                      <a:r>
                        <a:rPr lang="en-US" sz="2000" dirty="0" err="1" smtClean="0"/>
                        <a:t>HaplotypeCaller</a:t>
                      </a:r>
                      <a:r>
                        <a:rPr lang="en-US" sz="2000" dirty="0" smtClean="0"/>
                        <a:t>, PCR-free)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4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 </a:t>
                      </a:r>
                      <a:r>
                        <a:rPr lang="en-US" sz="200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GP Phase 3 SNVs-only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7.4x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GP Phase 3 SNVs-</a:t>
                      </a:r>
                      <a:r>
                        <a:rPr lang="en-US" sz="200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7.4x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indels</a:t>
                      </a:r>
                      <a:endParaRPr lang="en-US" sz="2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00GP Phase 3 SNVs-</a:t>
                      </a:r>
                      <a:r>
                        <a:rPr lang="en-US" sz="2000" dirty="0" err="1" smtClean="0"/>
                        <a:t>indels</a:t>
                      </a:r>
                      <a:r>
                        <a:rPr lang="en-US" sz="2000" dirty="0" smtClean="0"/>
                        <a:t>-SVs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g19</a:t>
                      </a:r>
                      <a:endParaRPr lang="en-US" sz="20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7.4x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NVs, </a:t>
                      </a:r>
                      <a:r>
                        <a:rPr lang="en-US" sz="2000" dirty="0" err="1" smtClean="0"/>
                        <a:t>indels</a:t>
                      </a:r>
                      <a:r>
                        <a:rPr lang="en-US" sz="2000" dirty="0" smtClean="0"/>
                        <a:t>, SVs</a:t>
                      </a:r>
                      <a:endParaRPr lang="en-US" sz="2000" dirty="0"/>
                    </a:p>
                  </a:txBody>
                  <a:tcPr marL="68580" marR="6858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32693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" y="240485"/>
            <a:ext cx="8869943" cy="1378108"/>
          </a:xfrm>
        </p:spPr>
        <p:txBody>
          <a:bodyPr>
            <a:noAutofit/>
          </a:bodyPr>
          <a:lstStyle/>
          <a:p>
            <a:r>
              <a:rPr lang="en-US" sz="3733" dirty="0"/>
              <a:t>Alignment gets better as variant sets </a:t>
            </a:r>
            <a:r>
              <a:rPr lang="en-US" sz="3733" dirty="0" smtClean="0"/>
              <a:t>get more </a:t>
            </a:r>
            <a:r>
              <a:rPr lang="en-US" sz="3733" dirty="0"/>
              <a:t>complete: NA12878 Pol2 </a:t>
            </a:r>
            <a:r>
              <a:rPr lang="en-US" sz="3733" dirty="0" err="1" smtClean="0"/>
              <a:t>ChIP-seq</a:t>
            </a:r>
            <a:r>
              <a:rPr lang="en-US" sz="3733" dirty="0" smtClean="0"/>
              <a:t> (ENCODE)</a:t>
            </a:r>
            <a:endParaRPr lang="en-US" sz="3733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528281"/>
              </p:ext>
            </p:extLst>
          </p:nvPr>
        </p:nvGraphicFramePr>
        <p:xfrm>
          <a:off x="79293" y="1856344"/>
          <a:ext cx="8935570" cy="3977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995"/>
                <a:gridCol w="1741393"/>
                <a:gridCol w="1741394"/>
                <a:gridCol w="1730174"/>
                <a:gridCol w="1752614"/>
              </a:tblGrid>
              <a:tr h="53848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f genome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SNVs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</a:t>
                      </a:r>
                      <a:r>
                        <a:rPr lang="en-US" sz="1900" baseline="0" dirty="0" smtClean="0"/>
                        <a:t> </a:t>
                      </a:r>
                      <a:r>
                        <a:rPr lang="en-US" sz="1900" dirty="0" smtClean="0"/>
                        <a:t>SNVs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SNVs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+ SVs</a:t>
                      </a:r>
                      <a:endParaRPr lang="en-US" sz="1900" dirty="0"/>
                    </a:p>
                  </a:txBody>
                  <a:tcPr marL="68580" marR="68580"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ads process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208,051,087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</a:tr>
              <a:tr h="173736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uniquely align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1,944,588 (82.65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2,591,380 (82.96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2,738,321 (83.03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172,743,175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83.03%)</a:t>
                      </a:r>
                    </a:p>
                  </a:txBody>
                  <a:tcPr marL="68580" marR="68580"/>
                </a:tc>
              </a:tr>
              <a:tr h="11887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that </a:t>
                      </a:r>
                      <a:r>
                        <a:rPr lang="en-US" sz="1900" dirty="0" err="1" smtClean="0"/>
                        <a:t>multimap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826,675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7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795,258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5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782,16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5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17,779,800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8.55%)</a:t>
                      </a: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3" name="Curved Up Arrow 2"/>
          <p:cNvSpPr/>
          <p:nvPr/>
        </p:nvSpPr>
        <p:spPr>
          <a:xfrm>
            <a:off x="2845214" y="3782270"/>
            <a:ext cx="4935071" cy="518041"/>
          </a:xfrm>
          <a:prstGeom prst="curvedUpArrow">
            <a:avLst/>
          </a:prstGeom>
          <a:solidFill>
            <a:schemeClr val="accent6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sz="1400">
              <a:solidFill>
                <a:srgbClr val="70AD47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17849" y="3841234"/>
            <a:ext cx="3213515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ln/>
                <a:solidFill>
                  <a:srgbClr val="70AD47"/>
                </a:solidFill>
                <a:latin typeface="Calibri"/>
                <a:ea typeface="+mn-ea"/>
                <a:cs typeface="+mn-cs"/>
              </a:rPr>
              <a:t>Almost 1M increase in rea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2582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775" y="2"/>
            <a:ext cx="8687089" cy="1895931"/>
          </a:xfrm>
        </p:spPr>
        <p:txBody>
          <a:bodyPr>
            <a:noAutofit/>
          </a:bodyPr>
          <a:lstStyle/>
          <a:p>
            <a:r>
              <a:rPr lang="en-US" sz="3733" dirty="0"/>
              <a:t>Alignment gets better as variant sets </a:t>
            </a:r>
            <a:r>
              <a:rPr lang="en-US" sz="3733" dirty="0" smtClean="0"/>
              <a:t>get more </a:t>
            </a:r>
            <a:r>
              <a:rPr lang="en-US" sz="3733" dirty="0"/>
              <a:t>complete: </a:t>
            </a:r>
            <a:r>
              <a:rPr lang="en-US" sz="3467" dirty="0"/>
              <a:t>NA12878 RNA-</a:t>
            </a:r>
            <a:r>
              <a:rPr lang="en-US" sz="3467" dirty="0" err="1"/>
              <a:t>seq</a:t>
            </a:r>
            <a:r>
              <a:rPr lang="en-US" sz="3467" dirty="0"/>
              <a:t> (Kilpinen </a:t>
            </a:r>
            <a:r>
              <a:rPr lang="en-US" sz="3467" i="1" dirty="0"/>
              <a:t>et al. </a:t>
            </a:r>
            <a:r>
              <a:rPr lang="en-US" sz="3467" dirty="0"/>
              <a:t>2013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8057345"/>
              </p:ext>
            </p:extLst>
          </p:nvPr>
        </p:nvGraphicFramePr>
        <p:xfrm>
          <a:off x="114305" y="1895931"/>
          <a:ext cx="8801097" cy="401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024"/>
                <a:gridCol w="1664933"/>
                <a:gridCol w="1664933"/>
                <a:gridCol w="1702772"/>
                <a:gridCol w="1667435"/>
              </a:tblGrid>
              <a:tr h="6604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f genome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</a:t>
                      </a:r>
                      <a:r>
                        <a:rPr lang="en-US" sz="1900" dirty="0" err="1" smtClean="0"/>
                        <a:t>snvs</a:t>
                      </a:r>
                      <a:r>
                        <a:rPr lang="en-US" sz="1900" dirty="0" smtClean="0"/>
                        <a:t>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</a:t>
                      </a:r>
                      <a:r>
                        <a:rPr lang="en-US" sz="1900" baseline="0" dirty="0" smtClean="0"/>
                        <a:t> </a:t>
                      </a:r>
                      <a:r>
                        <a:rPr lang="en-US" sz="1900" dirty="0" err="1" smtClean="0"/>
                        <a:t>snvs</a:t>
                      </a:r>
                      <a:r>
                        <a:rPr lang="en-US" sz="1900" dirty="0" smtClean="0"/>
                        <a:t>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only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err="1" smtClean="0"/>
                        <a:t>Pgenome</a:t>
                      </a:r>
                      <a:r>
                        <a:rPr lang="en-US" sz="1900" dirty="0" smtClean="0"/>
                        <a:t>: </a:t>
                      </a:r>
                      <a:r>
                        <a:rPr lang="en-US" sz="1900" dirty="0" err="1" smtClean="0"/>
                        <a:t>snvs</a:t>
                      </a:r>
                      <a:r>
                        <a:rPr lang="en-US" sz="1900" dirty="0" smtClean="0"/>
                        <a:t> + </a:t>
                      </a:r>
                      <a:r>
                        <a:rPr lang="en-US" sz="1900" dirty="0" err="1" smtClean="0"/>
                        <a:t>indels</a:t>
                      </a:r>
                      <a:r>
                        <a:rPr lang="en-US" sz="1900" dirty="0" smtClean="0"/>
                        <a:t> + SVs</a:t>
                      </a:r>
                      <a:endParaRPr lang="en-US" sz="1900" dirty="0"/>
                    </a:p>
                  </a:txBody>
                  <a:tcPr marL="68580" marR="68580"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Reads process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37,558,398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</a:tr>
              <a:tr h="173736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uniquely aligned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303,498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7.37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486,83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7.86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538,449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8.00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25,568,042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rgbClr val="FF0000"/>
                          </a:solidFill>
                        </a:rPr>
                        <a:t>(68.08%)</a:t>
                      </a:r>
                    </a:p>
                  </a:txBody>
                  <a:tcPr marL="68580" marR="68580"/>
                </a:tc>
              </a:tr>
              <a:tr h="1229360">
                <a:tc>
                  <a:txBody>
                    <a:bodyPr/>
                    <a:lstStyle/>
                    <a:p>
                      <a:r>
                        <a:rPr lang="en-US" sz="1900" dirty="0" smtClean="0"/>
                        <a:t># reads that </a:t>
                      </a:r>
                      <a:r>
                        <a:rPr lang="en-US" sz="1900" dirty="0" err="1" smtClean="0"/>
                        <a:t>multimap</a:t>
                      </a:r>
                      <a:endParaRPr lang="en-US" sz="1900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4,041,495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76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4,010,41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68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4,012,297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68%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3,972,990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dirty="0" smtClean="0">
                          <a:solidFill>
                            <a:schemeClr val="tx1"/>
                          </a:solidFill>
                        </a:rPr>
                        <a:t>(10.58%)</a:t>
                      </a:r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5" name="Curved Up Arrow 4"/>
          <p:cNvSpPr/>
          <p:nvPr/>
        </p:nvSpPr>
        <p:spPr>
          <a:xfrm>
            <a:off x="3065931" y="3897884"/>
            <a:ext cx="4935071" cy="518041"/>
          </a:xfrm>
          <a:prstGeom prst="curvedUpArrow">
            <a:avLst/>
          </a:prstGeom>
          <a:solidFill>
            <a:schemeClr val="accent6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sz="1400">
              <a:solidFill>
                <a:srgbClr val="70AD47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70097" y="3956849"/>
            <a:ext cx="3135694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ln/>
                <a:solidFill>
                  <a:srgbClr val="70AD47"/>
                </a:solidFill>
                <a:latin typeface="Calibri"/>
                <a:ea typeface="+mn-ea"/>
                <a:cs typeface="+mn-cs"/>
              </a:rPr>
              <a:t>Over 260K increase </a:t>
            </a:r>
            <a:r>
              <a:rPr lang="en-US" sz="2000" b="1" dirty="0">
                <a:ln/>
                <a:solidFill>
                  <a:srgbClr val="70AD47"/>
                </a:solidFill>
                <a:latin typeface="Calibri"/>
                <a:ea typeface="+mn-ea"/>
                <a:cs typeface="+mn-cs"/>
              </a:rPr>
              <a:t>in rea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066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9521"/>
            <a:ext cx="7886700" cy="551816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PG alleviates reference bias in alignment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939158" y="1228155"/>
            <a:ext cx="173420" cy="1366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78319" y="3941379"/>
            <a:ext cx="496613" cy="2780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20819" y="3965082"/>
            <a:ext cx="496613" cy="27800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35118" y="6664378"/>
            <a:ext cx="5675586" cy="2121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72911" y="3902984"/>
            <a:ext cx="472965" cy="2731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88522" y="4047320"/>
            <a:ext cx="472965" cy="2731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7301" y="3801159"/>
            <a:ext cx="472965" cy="27318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71601" y="6511975"/>
            <a:ext cx="5316921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8200"/>
            <a:ext cx="3657600" cy="572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4978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9521"/>
            <a:ext cx="7886700" cy="551816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PG alleviates reference bias in alignment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939158" y="1228155"/>
            <a:ext cx="173420" cy="1366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901700"/>
            <a:ext cx="7010400" cy="557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915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7" name="Group 90"/>
          <p:cNvGrpSpPr>
            <a:grpSpLocks/>
          </p:cNvGrpSpPr>
          <p:nvPr/>
        </p:nvGrpSpPr>
        <p:grpSpPr bwMode="auto">
          <a:xfrm>
            <a:off x="4343410" y="3962400"/>
            <a:ext cx="841375" cy="2503488"/>
            <a:chOff x="4343400" y="3962400"/>
            <a:chExt cx="841248" cy="2502932"/>
          </a:xfrm>
        </p:grpSpPr>
        <p:pic>
          <p:nvPicPr>
            <p:cNvPr id="91154" name="Picture 4" descr="C:\Users\JM\Desktop\Untitled-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183" b="-33333"/>
            <a:stretch>
              <a:fillRect/>
            </a:stretch>
          </p:blipFill>
          <p:spPr bwMode="auto">
            <a:xfrm>
              <a:off x="4343400" y="5486400"/>
              <a:ext cx="8382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155" name="Picture 7" descr="C:\Users\JM\Desktop\Untitled-3.png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9846" t="-14285" r="-8304" b="-57143"/>
            <a:stretch>
              <a:fillRect/>
            </a:stretch>
          </p:blipFill>
          <p:spPr bwMode="auto">
            <a:xfrm>
              <a:off x="4343400" y="3962400"/>
              <a:ext cx="841248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56" name="TextBox 33"/>
            <p:cNvSpPr txBox="1">
              <a:spLocks noChangeArrowheads="1"/>
            </p:cNvSpPr>
            <p:nvPr/>
          </p:nvSpPr>
          <p:spPr bwMode="auto">
            <a:xfrm>
              <a:off x="4343400" y="6095526"/>
              <a:ext cx="838073" cy="369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eaLnBrk="1" hangingPunct="1"/>
              <a:r>
                <a:rPr lang="en-US" sz="1800">
                  <a:solidFill>
                    <a:srgbClr val="000000"/>
                  </a:solidFill>
                  <a:latin typeface="Arno Pro" charset="0"/>
                </a:rPr>
                <a:t>tumor</a:t>
              </a:r>
            </a:p>
          </p:txBody>
        </p:sp>
        <p:sp>
          <p:nvSpPr>
            <p:cNvPr id="91157" name="TextBox 80"/>
            <p:cNvSpPr txBox="1">
              <a:spLocks noChangeArrowheads="1"/>
            </p:cNvSpPr>
            <p:nvPr/>
          </p:nvSpPr>
          <p:spPr bwMode="auto">
            <a:xfrm>
              <a:off x="4343400" y="4571865"/>
              <a:ext cx="838073" cy="338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eaLnBrk="1" hangingPunct="1"/>
              <a:r>
                <a:rPr lang="en-US" sz="1600">
                  <a:solidFill>
                    <a:srgbClr val="000000"/>
                  </a:solidFill>
                  <a:latin typeface="Arno Pro" charset="0"/>
                </a:rPr>
                <a:t>normal</a:t>
              </a:r>
            </a:p>
          </p:txBody>
        </p:sp>
      </p:grpSp>
      <p:pic>
        <p:nvPicPr>
          <p:cNvPr id="91138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1139" name="Group 85"/>
          <p:cNvGrpSpPr>
            <a:grpSpLocks/>
          </p:cNvGrpSpPr>
          <p:nvPr/>
        </p:nvGrpSpPr>
        <p:grpSpPr bwMode="auto">
          <a:xfrm>
            <a:off x="4800600" y="2895600"/>
            <a:ext cx="1295400" cy="3733800"/>
            <a:chOff x="4800600" y="2895600"/>
            <a:chExt cx="1295400" cy="37338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4800600" y="4800600"/>
              <a:ext cx="1295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800600" y="5638800"/>
              <a:ext cx="1295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4876800" y="2895600"/>
              <a:ext cx="1219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4876800" y="4191000"/>
              <a:ext cx="121920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40" name="Group 91"/>
          <p:cNvGrpSpPr>
            <a:grpSpLocks/>
          </p:cNvGrpSpPr>
          <p:nvPr/>
        </p:nvGrpSpPr>
        <p:grpSpPr bwMode="auto">
          <a:xfrm>
            <a:off x="2514600" y="3962400"/>
            <a:ext cx="1828800" cy="2743200"/>
            <a:chOff x="2514600" y="3962400"/>
            <a:chExt cx="1828800" cy="2743200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2514600" y="5486400"/>
              <a:ext cx="1828800" cy="1219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2514600" y="6400800"/>
              <a:ext cx="182880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2514600" y="3962400"/>
              <a:ext cx="1828800" cy="2743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2514600" y="4876800"/>
              <a:ext cx="1828800" cy="1828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41" name="Group 84"/>
          <p:cNvGrpSpPr>
            <a:grpSpLocks/>
          </p:cNvGrpSpPr>
          <p:nvPr/>
        </p:nvGrpSpPr>
        <p:grpSpPr bwMode="auto">
          <a:xfrm>
            <a:off x="6096000" y="2895600"/>
            <a:ext cx="2133600" cy="3771900"/>
            <a:chOff x="6096000" y="2895600"/>
            <a:chExt cx="2133600" cy="3771900"/>
          </a:xfrm>
        </p:grpSpPr>
        <p:pic>
          <p:nvPicPr>
            <p:cNvPr id="91144" name="Picture 6" descr="C:\Users\JM\Desktop\karyograms670.jpg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14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1142" name="TextBox 1"/>
          <p:cNvSpPr txBox="1">
            <a:spLocks noChangeArrowheads="1"/>
          </p:cNvSpPr>
          <p:nvPr/>
        </p:nvSpPr>
        <p:spPr bwMode="auto">
          <a:xfrm>
            <a:off x="304801" y="1493839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000000"/>
                </a:solidFill>
              </a:rPr>
              <a:t>Personal genomes soon will become a commonplace part of medical research &amp; eventually treatment (esp. for cancer). They will provide a primary connection for biological science to the general public.</a:t>
            </a: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57200" y="274638"/>
            <a:ext cx="8229600" cy="10207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Personal Genomics </a:t>
            </a:r>
            <a:br>
              <a:rPr lang="en-US" dirty="0" smtClean="0">
                <a:solidFill>
                  <a:srgbClr val="000000"/>
                </a:solidFill>
                <a:latin typeface="Arial"/>
              </a:rPr>
            </a:br>
            <a:r>
              <a:rPr lang="en-US" dirty="0" smtClean="0">
                <a:solidFill>
                  <a:srgbClr val="000000"/>
                </a:solidFill>
                <a:latin typeface="Arial"/>
              </a:rPr>
              <a:t>as a Gateway into Biology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Ambiguous mapping bias due to sequence similarity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For </a:t>
            </a:r>
            <a:r>
              <a:rPr lang="en-US" sz="1800" dirty="0">
                <a:latin typeface="Arial"/>
                <a:cs typeface="Arial"/>
              </a:rPr>
              <a:t>AS </a:t>
            </a:r>
            <a:r>
              <a:rPr lang="en-US" sz="1800" dirty="0" smtClean="0">
                <a:latin typeface="Arial"/>
                <a:cs typeface="Arial"/>
              </a:rPr>
              <a:t>analyses, discard reads that multi-map</a:t>
            </a:r>
            <a:endParaRPr lang="en-US" sz="1800" dirty="0"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2819400"/>
            <a:ext cx="4367507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524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Account for ambiguous mapping bia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8"/>
            <a:ext cx="7886700" cy="791451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Using the reference genome, new simulated reads are created where alleles of the original reads are flipped (at het SNV positions)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3243" y="4961317"/>
            <a:ext cx="25599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prstClr val="black"/>
                </a:solidFill>
                <a:latin typeface="Calibri"/>
              </a:rPr>
              <a:t>Lappalainen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. (2013)</a:t>
            </a:r>
          </a:p>
          <a:p>
            <a:pPr algn="r"/>
            <a:r>
              <a:rPr lang="en-US" dirty="0" err="1" smtClean="0">
                <a:solidFill>
                  <a:prstClr val="black"/>
                </a:solidFill>
                <a:latin typeface="Calibri"/>
              </a:rPr>
              <a:t>Panousi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et al.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(2014)</a:t>
            </a:r>
          </a:p>
          <a:p>
            <a:pPr algn="r"/>
            <a:r>
              <a:rPr lang="en-US" dirty="0" smtClean="0">
                <a:solidFill>
                  <a:prstClr val="black"/>
                </a:solidFill>
                <a:latin typeface="Calibri"/>
              </a:rPr>
              <a:t>Van de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Geijn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et al.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(2015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48000"/>
            <a:ext cx="8763000" cy="2047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5864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 smtClean="0"/>
              <a:t>PG facilitates the resolution of ambiguous mapping bias</a:t>
            </a:r>
            <a:endParaRPr lang="en-US" sz="3600" b="1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28650" y="1825628"/>
            <a:ext cx="8302516" cy="7914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prstClr val="black"/>
                </a:solidFill>
                <a:latin typeface="Arial"/>
                <a:cs typeface="Arial"/>
              </a:rPr>
              <a:t>Using the personal genome, we do not need to simulate reads.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Arial"/>
                <a:cs typeface="Arial"/>
              </a:rPr>
              <a:t>We can directly test affected sites using multi-mapping read pile</a:t>
            </a:r>
            <a:endParaRPr lang="en-US" sz="18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95601"/>
            <a:ext cx="831873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3109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841776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9" y="38100"/>
            <a:ext cx="8940800" cy="1143000"/>
          </a:xfrm>
        </p:spPr>
        <p:txBody>
          <a:bodyPr rtlCol="0">
            <a:norm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I</a:t>
            </a:r>
            <a:r>
              <a:rPr lang="en-US" dirty="0" smtClean="0">
                <a:ea typeface="+mj-ea"/>
              </a:rPr>
              <a:t>dentification of non-coding candidate drivers amongst somatic variants: Scheme</a:t>
            </a:r>
            <a:endParaRPr lang="en-US" dirty="0">
              <a:ea typeface="+mj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EEDF66-6537-3A4A-8F3C-1ACCE828D23A}" type="slidenum">
              <a:rPr lang="en-US"/>
              <a:pPr>
                <a:defRPr/>
              </a:pPr>
              <a:t>54</a:t>
            </a:fld>
            <a:endParaRPr lang="en-US"/>
          </a:p>
        </p:txBody>
      </p:sp>
      <p:pic>
        <p:nvPicPr>
          <p:cNvPr id="16896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1" y="1157288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1" y="6421458"/>
            <a:ext cx="2070081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85" name="Group 2"/>
          <p:cNvGrpSpPr>
            <a:grpSpLocks/>
          </p:cNvGrpSpPr>
          <p:nvPr/>
        </p:nvGrpSpPr>
        <p:grpSpPr bwMode="auto">
          <a:xfrm>
            <a:off x="908060" y="233363"/>
            <a:ext cx="7083425" cy="6567487"/>
            <a:chOff x="908700" y="234096"/>
            <a:chExt cx="7083487" cy="6567371"/>
          </a:xfrm>
        </p:grpSpPr>
        <p:grpSp>
          <p:nvGrpSpPr>
            <p:cNvPr id="169987" name="Group 25"/>
            <p:cNvGrpSpPr>
              <a:grpSpLocks/>
            </p:cNvGrpSpPr>
            <p:nvPr/>
          </p:nvGrpSpPr>
          <p:grpSpPr bwMode="auto">
            <a:xfrm>
              <a:off x="908700" y="234096"/>
              <a:ext cx="7083487" cy="6567371"/>
              <a:chOff x="908700" y="234096"/>
              <a:chExt cx="7083487" cy="6567371"/>
            </a:xfrm>
          </p:grpSpPr>
          <p:grpSp>
            <p:nvGrpSpPr>
              <p:cNvPr id="169990" name="Group 19"/>
              <p:cNvGrpSpPr>
                <a:grpSpLocks noChangeAspect="1"/>
              </p:cNvGrpSpPr>
              <p:nvPr/>
            </p:nvGrpSpPr>
            <p:grpSpPr bwMode="auto">
              <a:xfrm>
                <a:off x="1097847" y="501355"/>
                <a:ext cx="6894340" cy="6300112"/>
                <a:chOff x="964174" y="284098"/>
                <a:chExt cx="7147776" cy="6531703"/>
              </a:xfrm>
            </p:grpSpPr>
            <p:grpSp>
              <p:nvGrpSpPr>
                <p:cNvPr id="169994" name="Group 11"/>
                <p:cNvGrpSpPr>
                  <a:grpSpLocks/>
                </p:cNvGrpSpPr>
                <p:nvPr/>
              </p:nvGrpSpPr>
              <p:grpSpPr bwMode="auto">
                <a:xfrm>
                  <a:off x="964174" y="284098"/>
                  <a:ext cx="6431430" cy="6531703"/>
                  <a:chOff x="529740" y="284098"/>
                  <a:chExt cx="6431430" cy="6531703"/>
                </a:xfrm>
              </p:grpSpPr>
              <p:pic>
                <p:nvPicPr>
                  <p:cNvPr id="169996" name="Picture 3" descr="Khurana6.2.pn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94970" y="722536"/>
                    <a:ext cx="3606645" cy="55975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" name="Rectangle 4"/>
                  <p:cNvSpPr/>
                  <p:nvPr/>
                </p:nvSpPr>
                <p:spPr>
                  <a:xfrm>
                    <a:off x="529499" y="2648566"/>
                    <a:ext cx="130023" cy="35056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2802447" y="4768392"/>
                    <a:ext cx="1270612" cy="174786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7" name="Rectangle 6"/>
                  <p:cNvSpPr/>
                  <p:nvPr/>
                </p:nvSpPr>
                <p:spPr>
                  <a:xfrm>
                    <a:off x="2659256" y="5555097"/>
                    <a:ext cx="641890" cy="14318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" name="Rectangle 7"/>
                  <p:cNvSpPr/>
                  <p:nvPr/>
                </p:nvSpPr>
                <p:spPr>
                  <a:xfrm>
                    <a:off x="1788590" y="3181814"/>
                    <a:ext cx="972710" cy="275346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" name="Trapezoid 1"/>
                  <p:cNvSpPr/>
                  <p:nvPr/>
                </p:nvSpPr>
                <p:spPr>
                  <a:xfrm rot="16200000">
                    <a:off x="1468530" y="3506838"/>
                    <a:ext cx="4601733" cy="2016191"/>
                  </a:xfrm>
                  <a:prstGeom prst="trapezoid">
                    <a:avLst>
                      <a:gd name="adj" fmla="val 43834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3" name="Rectangle 12"/>
                  <p:cNvSpPr/>
                  <p:nvPr/>
                </p:nvSpPr>
                <p:spPr>
                  <a:xfrm>
                    <a:off x="1912031" y="601157"/>
                    <a:ext cx="1245924" cy="115207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" name="Trapezoid 13"/>
                  <p:cNvSpPr/>
                  <p:nvPr/>
                </p:nvSpPr>
                <p:spPr>
                  <a:xfrm rot="16200000">
                    <a:off x="3073216" y="368252"/>
                    <a:ext cx="1789014" cy="1619537"/>
                  </a:xfrm>
                  <a:prstGeom prst="trapezoid">
                    <a:avLst>
                      <a:gd name="adj" fmla="val 19942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pic>
                <p:nvPicPr>
                  <p:cNvPr id="9" name="Picture 8" descr="Khurana6.5.png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777492" y="283513"/>
                    <a:ext cx="2184071" cy="1789014"/>
                  </a:xfrm>
                  <a:prstGeom prst="rect">
                    <a:avLst/>
                  </a:prstGeom>
                  <a:ln>
                    <a:solidFill>
                      <a:srgbClr val="FFFFFF"/>
                    </a:solidFill>
                  </a:ln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</p:spPr>
              </p:pic>
            </p:grpSp>
            <p:sp>
              <p:nvSpPr>
                <p:cNvPr id="19" name="Rectangle 18"/>
                <p:cNvSpPr/>
                <p:nvPr/>
              </p:nvSpPr>
              <p:spPr>
                <a:xfrm>
                  <a:off x="7981927" y="6024159"/>
                  <a:ext cx="130023" cy="35056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68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sp>
            <p:nvSpPr>
              <p:cNvPr id="169991" name="Rectangle 20"/>
              <p:cNvSpPr>
                <a:spLocks noChangeArrowheads="1"/>
              </p:cNvSpPr>
              <p:nvPr/>
            </p:nvSpPr>
            <p:spPr bwMode="auto">
              <a:xfrm>
                <a:off x="908700" y="234096"/>
                <a:ext cx="3681435" cy="584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aseline="30000"/>
                  <a:t>Flowchart for 1 Prostate Cancer Genome (from Berger et al. '11)</a:t>
                </a:r>
                <a:endParaRPr lang="en-US" sz="240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849311" y="6037893"/>
                <a:ext cx="125414" cy="3381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510903" y="2367658"/>
                <a:ext cx="620717" cy="1063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6657088" y="2367658"/>
              <a:ext cx="620717" cy="46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6846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15" name="Picture 14" descr="Khurana6.12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0863" y="2359720"/>
              <a:ext cx="2103456" cy="4430635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6998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7941486" y="3470249"/>
            <a:ext cx="2070081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3366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7" name="Picture 2" descr="Variant prioritiz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384" y="2080173"/>
            <a:ext cx="4738688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58" name="Title 1"/>
          <p:cNvSpPr txBox="1">
            <a:spLocks/>
          </p:cNvSpPr>
          <p:nvPr/>
        </p:nvSpPr>
        <p:spPr bwMode="auto">
          <a:xfrm>
            <a:off x="404823" y="4643438"/>
            <a:ext cx="3546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rgbClr val="000090"/>
                </a:solidFill>
              </a:rPr>
              <a:t>FunSeq</a:t>
            </a:r>
            <a:r>
              <a:rPr lang="en-US" sz="2000" b="1">
                <a:solidFill>
                  <a:srgbClr val="000090"/>
                </a:solidFill>
              </a:rPr>
              <a:t>.gersteinlab.org</a:t>
            </a:r>
          </a:p>
        </p:txBody>
      </p:sp>
      <p:sp>
        <p:nvSpPr>
          <p:cNvPr id="173060" name="TextBox 6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pic>
        <p:nvPicPr>
          <p:cNvPr id="173061" name="Picture 2" descr="Screen Shot 2014-09-29 at 10.05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01600"/>
            <a:ext cx="5592762" cy="400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Box 2"/>
          <p:cNvSpPr txBox="1">
            <a:spLocks noChangeArrowheads="1"/>
          </p:cNvSpPr>
          <p:nvPr/>
        </p:nvSpPr>
        <p:spPr bwMode="auto">
          <a:xfrm>
            <a:off x="6748473" y="338143"/>
            <a:ext cx="16652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ite integrates user variants with large-scale contex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82533" y="4402665"/>
            <a:ext cx="1551517" cy="646331"/>
          </a:xfrm>
          <a:prstGeom prst="rect">
            <a:avLst/>
          </a:prstGeom>
          <a:pattFill prst="dkUpDiag">
            <a:fgClr>
              <a:schemeClr val="bg1">
                <a:lumMod val="85000"/>
              </a:schemeClr>
            </a:fgClr>
            <a:bgClr>
              <a:prstClr val="white"/>
            </a:bgClr>
          </a:patt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er </a:t>
            </a:r>
          </a:p>
          <a:p>
            <a:pPr algn="ctr"/>
            <a:r>
              <a:rPr lang="en-US" dirty="0" smtClean="0"/>
              <a:t>Varia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4082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4101" name="Group 5"/>
          <p:cNvGrpSpPr>
            <a:grpSpLocks/>
          </p:cNvGrpSpPr>
          <p:nvPr/>
        </p:nvGrpSpPr>
        <p:grpSpPr bwMode="auto">
          <a:xfrm>
            <a:off x="2363798" y="2740045"/>
            <a:ext cx="3635375" cy="200025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199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199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4110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6130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6149" name="Group 5"/>
          <p:cNvGrpSpPr>
            <a:grpSpLocks/>
          </p:cNvGrpSpPr>
          <p:nvPr/>
        </p:nvGrpSpPr>
        <p:grpSpPr bwMode="auto">
          <a:xfrm>
            <a:off x="2363798" y="3508376"/>
            <a:ext cx="3635375" cy="201613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6158" name="Object 6"/>
          <p:cNvGraphicFramePr>
            <a:graphicFrameLocks noChangeAspect="1"/>
          </p:cNvGraphicFramePr>
          <p:nvPr/>
        </p:nvGraphicFramePr>
        <p:xfrm>
          <a:off x="3890973" y="3821116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3" name="Equation" r:id="rId4" imgW="469900" imgH="393700" progId="Equation.3">
                  <p:embed/>
                </p:oleObj>
              </mc:Choice>
              <mc:Fallback>
                <p:oleObj name="Equation" r:id="rId4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73" y="3821116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9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8178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39687" y="4421208"/>
            <a:ext cx="10709276" cy="1698625"/>
            <a:chOff x="-39688" y="4420836"/>
            <a:chExt cx="10709276" cy="1698625"/>
          </a:xfrm>
        </p:grpSpPr>
        <p:graphicFrame>
          <p:nvGraphicFramePr>
            <p:cNvPr id="178212" name="Object 4"/>
            <p:cNvGraphicFramePr>
              <a:graphicFrameLocks noChangeAspect="1"/>
            </p:cNvGraphicFramePr>
            <p:nvPr/>
          </p:nvGraphicFramePr>
          <p:xfrm>
            <a:off x="-39688" y="4420836"/>
            <a:ext cx="10269538" cy="169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92" name="Document" r:id="rId4" imgW="5270500" imgH="876300" progId="Word.Document.12">
                    <p:embed/>
                  </p:oleObj>
                </mc:Choice>
                <mc:Fallback>
                  <p:oleObj name="Document" r:id="rId4" imgW="5270500" imgH="876300" progId="Word.Document.1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4420836"/>
                          <a:ext cx="10269538" cy="169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3" name="Rectangle 2"/>
            <p:cNvSpPr>
              <a:spLocks noChangeArrowheads="1"/>
            </p:cNvSpPr>
            <p:nvPr/>
          </p:nvSpPr>
          <p:spPr bwMode="auto">
            <a:xfrm>
              <a:off x="2609850" y="5051073"/>
              <a:ext cx="8059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 p = probability of the feature overlapping natural polymorphisms</a:t>
              </a:r>
            </a:p>
          </p:txBody>
        </p:sp>
        <p:sp>
          <p:nvSpPr>
            <p:cNvPr id="219144" name="Rectangle 44"/>
            <p:cNvSpPr>
              <a:spLocks noChangeArrowheads="1"/>
            </p:cNvSpPr>
            <p:nvPr/>
          </p:nvSpPr>
          <p:spPr bwMode="auto">
            <a:xfrm>
              <a:off x="657225" y="4428773"/>
              <a:ext cx="4572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eature weight: </a:t>
              </a:r>
            </a:p>
          </p:txBody>
        </p:sp>
        <p:sp>
          <p:nvSpPr>
            <p:cNvPr id="219145" name="Rectangle 45"/>
            <p:cNvSpPr>
              <a:spLocks noChangeArrowheads="1"/>
            </p:cNvSpPr>
            <p:nvPr/>
          </p:nvSpPr>
          <p:spPr bwMode="auto">
            <a:xfrm>
              <a:off x="1446213" y="5654323"/>
              <a:ext cx="14938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or a variant: </a:t>
              </a:r>
            </a:p>
          </p:txBody>
        </p:sp>
        <p:graphicFrame>
          <p:nvGraphicFramePr>
            <p:cNvPr id="178216" name="Object 5"/>
            <p:cNvGraphicFramePr>
              <a:graphicFrameLocks noChangeAspect="1"/>
            </p:cNvGraphicFramePr>
            <p:nvPr/>
          </p:nvGraphicFramePr>
          <p:xfrm>
            <a:off x="1687513" y="5033611"/>
            <a:ext cx="4429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93" name="Equation" r:id="rId6" imgW="203200" imgH="203200" progId="Equation.DSMT4">
                    <p:embed/>
                  </p:oleObj>
                </mc:Choice>
                <mc:Fallback>
                  <p:oleObj name="Equation" r:id="rId6" imgW="2032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5033611"/>
                          <a:ext cx="442912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217" name="Object 6"/>
            <p:cNvGraphicFramePr>
              <a:graphicFrameLocks noChangeAspect="1"/>
            </p:cNvGraphicFramePr>
            <p:nvPr/>
          </p:nvGraphicFramePr>
          <p:xfrm>
            <a:off x="927100" y="5111398"/>
            <a:ext cx="3079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94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5111398"/>
                          <a:ext cx="3079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1358900" y="5097111"/>
              <a:ext cx="0" cy="365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09800" y="5084411"/>
              <a:ext cx="0" cy="393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8203" name="Group 55"/>
          <p:cNvGrpSpPr>
            <a:grpSpLocks/>
          </p:cNvGrpSpPr>
          <p:nvPr/>
        </p:nvGrpSpPr>
        <p:grpSpPr bwMode="auto">
          <a:xfrm>
            <a:off x="2363798" y="3508376"/>
            <a:ext cx="3635375" cy="201613"/>
            <a:chOff x="2363787" y="2739321"/>
            <a:chExt cx="3635376" cy="201168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8207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graphicFrame>
        <p:nvGraphicFramePr>
          <p:cNvPr id="178208" name="Object 6"/>
          <p:cNvGraphicFramePr>
            <a:graphicFrameLocks noChangeAspect="1"/>
          </p:cNvGraphicFramePr>
          <p:nvPr/>
        </p:nvGraphicFramePr>
        <p:xfrm>
          <a:off x="3890973" y="3821116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5" name="Equation" r:id="rId10" imgW="469900" imgH="393700" progId="Equation.3">
                  <p:embed/>
                </p:oleObj>
              </mc:Choice>
              <mc:Fallback>
                <p:oleObj name="Equation" r:id="rId10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73" y="3821116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62" name="Group 88"/>
          <p:cNvGrpSpPr>
            <a:grpSpLocks/>
          </p:cNvGrpSpPr>
          <p:nvPr/>
        </p:nvGrpSpPr>
        <p:grpSpPr bwMode="auto">
          <a:xfrm>
            <a:off x="3581400" y="2679700"/>
            <a:ext cx="2133600" cy="3771900"/>
            <a:chOff x="6096000" y="2895600"/>
            <a:chExt cx="2133600" cy="3771900"/>
          </a:xfrm>
        </p:grpSpPr>
        <p:pic>
          <p:nvPicPr>
            <p:cNvPr id="92165" name="Picture 6" descr="C:\Users\JM\Desktop\karyograms670.jpg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166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163" name="TextBox 1"/>
          <p:cNvSpPr txBox="1">
            <a:spLocks noChangeArrowheads="1"/>
          </p:cNvSpPr>
          <p:nvPr/>
        </p:nvSpPr>
        <p:spPr bwMode="auto">
          <a:xfrm>
            <a:off x="304801" y="1493839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000000"/>
                </a:solidFill>
              </a:rPr>
              <a:t>Personal genomes soon will become a commonplace part of medical research &amp; eventually treatment (esp. for cancer). They will provide a primary connection for biological science to the general public.</a:t>
            </a: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53" name="Title 2"/>
          <p:cNvSpPr txBox="1">
            <a:spLocks/>
          </p:cNvSpPr>
          <p:nvPr/>
        </p:nvSpPr>
        <p:spPr>
          <a:xfrm>
            <a:off x="457200" y="274638"/>
            <a:ext cx="8229600" cy="10207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Personal Genomics </a:t>
            </a:r>
            <a:br>
              <a:rPr lang="en-US" dirty="0" smtClean="0">
                <a:solidFill>
                  <a:srgbClr val="000000"/>
                </a:solidFill>
                <a:latin typeface="Arial"/>
              </a:rPr>
            </a:br>
            <a:r>
              <a:rPr lang="en-US" dirty="0" smtClean="0">
                <a:solidFill>
                  <a:srgbClr val="000000"/>
                </a:solidFill>
                <a:latin typeface="Arial"/>
              </a:rPr>
              <a:t>as a Gateway into Biology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457200" y="138113"/>
            <a:ext cx="8229600" cy="908050"/>
          </a:xfrm>
        </p:spPr>
        <p:txBody>
          <a:bodyPr rtlCol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 err="1" smtClean="0">
                <a:solidFill>
                  <a:srgbClr val="000090"/>
                </a:solidFill>
              </a:rPr>
              <a:t>Germline</a:t>
            </a:r>
            <a:r>
              <a:rPr lang="en-US" sz="3600" b="1" dirty="0" smtClean="0">
                <a:solidFill>
                  <a:srgbClr val="000090"/>
                </a:solidFill>
              </a:rPr>
              <a:t> pathogenic variants show higher core scores than controls</a:t>
            </a:r>
            <a:endParaRPr lang="en-US" sz="3600" b="1" dirty="0">
              <a:solidFill>
                <a:srgbClr val="000090"/>
              </a:solidFill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12800" y="4933950"/>
            <a:ext cx="7662863" cy="1508125"/>
          </a:xfrm>
        </p:spPr>
        <p:txBody>
          <a:bodyPr>
            <a:normAutofit/>
          </a:bodyPr>
          <a:lstStyle/>
          <a:p>
            <a:pPr marL="0" indent="0">
              <a:buFont typeface="Arial" charset="0"/>
              <a:buNone/>
              <a:defRPr/>
            </a:pPr>
            <a:r>
              <a:rPr lang="en-US" sz="1800" dirty="0" smtClean="0"/>
              <a:t>3 controls with natural polymorphisms </a:t>
            </a:r>
            <a:r>
              <a:rPr lang="en-US" sz="1800" dirty="0"/>
              <a:t>(</a:t>
            </a:r>
            <a:r>
              <a:rPr lang="en-US" sz="1800" dirty="0" smtClean="0"/>
              <a:t>allele frequency &gt;= 1% 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/>
              <a:t>1.     Matched region:  1kb around HGMD variant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/>
              <a:t>Matched TSS:  matched for distance to TS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/>
              <a:t>Unmatched: randomly selected</a:t>
            </a:r>
          </a:p>
        </p:txBody>
      </p:sp>
      <p:pic>
        <p:nvPicPr>
          <p:cNvPr id="224259" name="Picture 1" descr="germline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6500"/>
            <a:ext cx="5002213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0" name="Rectangle 2"/>
          <p:cNvSpPr>
            <a:spLocks noChangeArrowheads="1"/>
          </p:cNvSpPr>
          <p:nvPr/>
        </p:nvSpPr>
        <p:spPr bwMode="auto">
          <a:xfrm>
            <a:off x="136525" y="6442075"/>
            <a:ext cx="2473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 i="1" smtClean="0">
                <a:solidFill>
                  <a:srgbClr val="000000"/>
                </a:solidFill>
              </a:rPr>
              <a:t>Ritchie et al., Nature Methods, 2014</a:t>
            </a:r>
          </a:p>
        </p:txBody>
      </p:sp>
      <p:pic>
        <p:nvPicPr>
          <p:cNvPr id="224261" name="Picture 4" descr="germline_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1320800"/>
            <a:ext cx="4598987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Box 7"/>
          <p:cNvSpPr txBox="1">
            <a:spLocks noChangeArrowheads="1"/>
          </p:cNvSpPr>
          <p:nvPr/>
        </p:nvSpPr>
        <p:spPr bwMode="auto">
          <a:xfrm>
            <a:off x="4529138" y="6562725"/>
            <a:ext cx="3775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smtClean="0">
                <a:solidFill>
                  <a:srgbClr val="7F7F7F"/>
                </a:solidFill>
              </a:rPr>
              <a:t>[Fu et al., GenomeBiology ('14, in revision)]</a:t>
            </a:r>
          </a:p>
        </p:txBody>
      </p:sp>
    </p:spTree>
    <p:extLst>
      <p:ext uri="{BB962C8B-B14F-4D97-AF65-F5344CB8AC3E}">
        <p14:creationId xmlns:p14="http://schemas.microsoft.com/office/powerpoint/2010/main" val="3208347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981618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0395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4739136-02DD-FD41-9937-597F26FD4B17}" type="slidenum">
              <a:rPr lang="en-US" sz="1200">
                <a:solidFill>
                  <a:srgbClr val="898989"/>
                </a:solidFill>
              </a:rPr>
              <a:pPr eaLnBrk="1" hangingPunct="1"/>
              <a:t>62</a:t>
            </a:fld>
            <a:endParaRPr lang="en-US" sz="1200" dirty="0">
              <a:solidFill>
                <a:srgbClr val="898989"/>
              </a:solidFill>
            </a:endParaRPr>
          </a:p>
        </p:txBody>
      </p:sp>
      <p:grpSp>
        <p:nvGrpSpPr>
          <p:cNvPr id="182274" name="Group 2"/>
          <p:cNvGrpSpPr>
            <a:grpSpLocks/>
          </p:cNvGrpSpPr>
          <p:nvPr/>
        </p:nvGrpSpPr>
        <p:grpSpPr bwMode="auto">
          <a:xfrm>
            <a:off x="396973" y="696933"/>
            <a:ext cx="8270784" cy="5411787"/>
            <a:chOff x="396417" y="680758"/>
            <a:chExt cx="8271045" cy="5410550"/>
          </a:xfrm>
        </p:grpSpPr>
        <p:grpSp>
          <p:nvGrpSpPr>
            <p:cNvPr id="182276" name="Group 166"/>
            <p:cNvGrpSpPr>
              <a:grpSpLocks/>
            </p:cNvGrpSpPr>
            <p:nvPr/>
          </p:nvGrpSpPr>
          <p:grpSpPr bwMode="auto">
            <a:xfrm>
              <a:off x="396418" y="680758"/>
              <a:ext cx="8271044" cy="1586865"/>
              <a:chOff x="388768" y="680758"/>
              <a:chExt cx="8271044" cy="1586865"/>
            </a:xfrm>
          </p:grpSpPr>
          <p:grpSp>
            <p:nvGrpSpPr>
              <p:cNvPr id="182396" name="Group 167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400" name="Group 171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3845" y="1222519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12" name="Picture 18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1" name="Group 172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3845" y="1223282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10" name="Picture 18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2" name="Group 173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3845" y="1222456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08" name="Picture 17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3" name="Group 174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3845" y="1223444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06" name="Picture 17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404" name="Picture 175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97" name="Group 168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2398" name="Object 169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78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418" y="2551139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1</a:t>
                  </a:r>
                </a:p>
              </p:txBody>
            </p:sp>
          </p:grpSp>
        </p:grpSp>
        <p:grpSp>
          <p:nvGrpSpPr>
            <p:cNvPr id="182277" name="Group 184"/>
            <p:cNvGrpSpPr>
              <a:grpSpLocks/>
            </p:cNvGrpSpPr>
            <p:nvPr/>
          </p:nvGrpSpPr>
          <p:grpSpPr bwMode="auto">
            <a:xfrm>
              <a:off x="396417" y="2562001"/>
              <a:ext cx="8271045" cy="1586865"/>
              <a:chOff x="388767" y="680758"/>
              <a:chExt cx="8271045" cy="1586865"/>
            </a:xfrm>
          </p:grpSpPr>
          <p:grpSp>
            <p:nvGrpSpPr>
              <p:cNvPr id="182379" name="Group 185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383" name="Group 189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3845" y="1217272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5" name="Picture 20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4" name="Group 190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3845" y="1222796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3" name="Picture 19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5" name="Group 191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3845" y="1221971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1" name="Picture 19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6" name="Group 192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3845" y="1222959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89" name="Picture 19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387" name="Picture 19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80" name="Group 186"/>
              <p:cNvGrpSpPr>
                <a:grpSpLocks/>
              </p:cNvGrpSpPr>
              <p:nvPr/>
            </p:nvGrpSpPr>
            <p:grpSpPr bwMode="auto">
              <a:xfrm>
                <a:off x="388767" y="759524"/>
                <a:ext cx="800541" cy="1454902"/>
                <a:chOff x="459541" y="1775465"/>
                <a:chExt cx="1138143" cy="1954688"/>
              </a:xfrm>
            </p:grpSpPr>
            <p:graphicFrame>
              <p:nvGraphicFramePr>
                <p:cNvPr id="182381" name="Object 187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79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420" y="2548355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2</a:t>
                  </a:r>
                </a:p>
              </p:txBody>
            </p:sp>
          </p:grpSp>
        </p:grpSp>
        <p:grpSp>
          <p:nvGrpSpPr>
            <p:cNvPr id="182278" name="Group 202"/>
            <p:cNvGrpSpPr>
              <a:grpSpLocks/>
            </p:cNvGrpSpPr>
            <p:nvPr/>
          </p:nvGrpSpPr>
          <p:grpSpPr bwMode="auto">
            <a:xfrm>
              <a:off x="396418" y="4504443"/>
              <a:ext cx="8271044" cy="1586865"/>
              <a:chOff x="388768" y="680758"/>
              <a:chExt cx="8271044" cy="1586865"/>
            </a:xfrm>
          </p:grpSpPr>
          <p:grpSp>
            <p:nvGrpSpPr>
              <p:cNvPr id="182362" name="Group 203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366" name="Group 207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3845" y="1222247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8" name="Picture 21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7" name="Group 208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3845" y="1223010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6" name="Picture 21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8" name="Group 209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3845" y="1222185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4" name="Picture 21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9" name="Group 210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3845" y="1223173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2" name="Picture 21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370" name="Picture 2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63" name="Group 204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2364" name="Object 205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80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418" y="2550774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</a:t>
                  </a:r>
                  <a:r>
                    <a:rPr lang="en-US" altLang="zh-CN" sz="1400" dirty="0">
                      <a:solidFill>
                        <a:prstClr val="black"/>
                      </a:solidFill>
                      <a:latin typeface="Calibri"/>
                      <a:ea typeface="宋体"/>
                    </a:rPr>
                    <a:t>3</a:t>
                  </a:r>
                  <a:endParaRPr lang="en-US" sz="1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82279" name="Group 220"/>
            <p:cNvGrpSpPr>
              <a:grpSpLocks/>
            </p:cNvGrpSpPr>
            <p:nvPr/>
          </p:nvGrpSpPr>
          <p:grpSpPr bwMode="auto"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38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75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219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2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257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167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484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615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12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703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490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773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203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48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84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452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22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29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236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691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55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7147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770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293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91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3895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72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3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747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169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914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562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6018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678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72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327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10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9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61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82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70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3022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169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843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5751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1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790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88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9668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569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699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2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403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913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2977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578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549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731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6079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4506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574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545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40143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21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67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492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786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99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2321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7716" y="49184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3767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855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412" y="5246951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265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606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29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44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863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7769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834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2275" name="Title 1"/>
          <p:cNvSpPr txBox="1">
            <a:spLocks/>
          </p:cNvSpPr>
          <p:nvPr/>
        </p:nvSpPr>
        <p:spPr bwMode="auto">
          <a:xfrm>
            <a:off x="685800" y="-96838"/>
            <a:ext cx="7772400" cy="51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0000"/>
                </a:solidFill>
                <a:latin typeface="Arial" charset="0"/>
                <a:cs typeface="Arial" charset="0"/>
              </a:rPr>
              <a:t>Mutation recurrence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8136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0395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2B030AF-8AF3-314C-B242-7CDD8DC37BC8}" type="slidenum">
              <a:rPr lang="en-US" sz="1200">
                <a:solidFill>
                  <a:srgbClr val="898989"/>
                </a:solidFill>
              </a:rPr>
              <a:pPr eaLnBrk="1" hangingPunct="1"/>
              <a:t>63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4322" name="Group 2"/>
          <p:cNvGrpSpPr>
            <a:grpSpLocks/>
          </p:cNvGrpSpPr>
          <p:nvPr/>
        </p:nvGrpSpPr>
        <p:grpSpPr bwMode="auto">
          <a:xfrm>
            <a:off x="396973" y="696933"/>
            <a:ext cx="8270784" cy="5411787"/>
            <a:chOff x="396417" y="680758"/>
            <a:chExt cx="8271045" cy="5410550"/>
          </a:xfrm>
        </p:grpSpPr>
        <p:grpSp>
          <p:nvGrpSpPr>
            <p:cNvPr id="184330" name="Group 166"/>
            <p:cNvGrpSpPr>
              <a:grpSpLocks/>
            </p:cNvGrpSpPr>
            <p:nvPr/>
          </p:nvGrpSpPr>
          <p:grpSpPr bwMode="auto">
            <a:xfrm>
              <a:off x="396418" y="680758"/>
              <a:ext cx="8271044" cy="1586865"/>
              <a:chOff x="388768" y="680758"/>
              <a:chExt cx="8271044" cy="1586865"/>
            </a:xfrm>
          </p:grpSpPr>
          <p:grpSp>
            <p:nvGrpSpPr>
              <p:cNvPr id="184450" name="Group 167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54" name="Group 171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3845" y="1222519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6" name="Picture 18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5" name="Group 172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3845" y="1223282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4" name="Picture 18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6" name="Group 173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3845" y="1222456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2" name="Picture 17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7" name="Group 174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3845" y="1223444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0" name="Picture 17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58" name="Picture 175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51" name="Group 168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4452" name="Object 169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602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418" y="2551139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1</a:t>
                  </a:r>
                </a:p>
              </p:txBody>
            </p:sp>
          </p:grpSp>
        </p:grpSp>
        <p:grpSp>
          <p:nvGrpSpPr>
            <p:cNvPr id="184331" name="Group 184"/>
            <p:cNvGrpSpPr>
              <a:grpSpLocks/>
            </p:cNvGrpSpPr>
            <p:nvPr/>
          </p:nvGrpSpPr>
          <p:grpSpPr bwMode="auto">
            <a:xfrm>
              <a:off x="396417" y="2562001"/>
              <a:ext cx="8271045" cy="1586865"/>
              <a:chOff x="388767" y="680758"/>
              <a:chExt cx="8271045" cy="1586865"/>
            </a:xfrm>
          </p:grpSpPr>
          <p:grpSp>
            <p:nvGrpSpPr>
              <p:cNvPr id="184433" name="Group 185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37" name="Group 189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3845" y="1217272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9" name="Picture 20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38" name="Group 190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3845" y="1222796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7" name="Picture 19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39" name="Group 191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3845" y="1221971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5" name="Picture 19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40" name="Group 192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3845" y="1222959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3" name="Picture 19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41" name="Picture 19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34" name="Group 186"/>
              <p:cNvGrpSpPr>
                <a:grpSpLocks/>
              </p:cNvGrpSpPr>
              <p:nvPr/>
            </p:nvGrpSpPr>
            <p:grpSpPr bwMode="auto">
              <a:xfrm>
                <a:off x="388767" y="759524"/>
                <a:ext cx="800541" cy="1454902"/>
                <a:chOff x="459541" y="1775465"/>
                <a:chExt cx="1138143" cy="1954688"/>
              </a:xfrm>
            </p:grpSpPr>
            <p:graphicFrame>
              <p:nvGraphicFramePr>
                <p:cNvPr id="184435" name="Object 187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603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420" y="2548355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2</a:t>
                  </a:r>
                </a:p>
              </p:txBody>
            </p:sp>
          </p:grpSp>
        </p:grpSp>
        <p:grpSp>
          <p:nvGrpSpPr>
            <p:cNvPr id="184332" name="Group 202"/>
            <p:cNvGrpSpPr>
              <a:grpSpLocks/>
            </p:cNvGrpSpPr>
            <p:nvPr/>
          </p:nvGrpSpPr>
          <p:grpSpPr bwMode="auto">
            <a:xfrm>
              <a:off x="396418" y="4504443"/>
              <a:ext cx="8271044" cy="1586865"/>
              <a:chOff x="388768" y="680758"/>
              <a:chExt cx="8271044" cy="1586865"/>
            </a:xfrm>
          </p:grpSpPr>
          <p:grpSp>
            <p:nvGrpSpPr>
              <p:cNvPr id="184416" name="Group 203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20" name="Group 207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3845" y="1222247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32" name="Picture 21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1" name="Group 208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3845" y="1223010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30" name="Picture 21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2" name="Group 209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3845" y="1222185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28" name="Picture 21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3" name="Group 210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3845" y="1223173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26" name="Picture 21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24" name="Picture 2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17" name="Group 204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4418" name="Object 205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604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418" y="2550774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</a:t>
                  </a:r>
                  <a:r>
                    <a:rPr lang="en-US" altLang="zh-CN" sz="1400" dirty="0">
                      <a:solidFill>
                        <a:prstClr val="black"/>
                      </a:solidFill>
                      <a:latin typeface="Calibri"/>
                      <a:ea typeface="宋体"/>
                    </a:rPr>
                    <a:t>3</a:t>
                  </a:r>
                  <a:endParaRPr lang="en-US" sz="1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84333" name="Group 220"/>
            <p:cNvGrpSpPr>
              <a:grpSpLocks/>
            </p:cNvGrpSpPr>
            <p:nvPr/>
          </p:nvGrpSpPr>
          <p:grpSpPr bwMode="auto"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38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75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219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2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257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167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484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615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12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703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490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773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203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48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84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452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22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29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236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691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55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7147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770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293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91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3895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72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3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747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169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914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562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6018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678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72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327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10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9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61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82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70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3022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169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843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5751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1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790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88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9668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569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699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2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403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913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2977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578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549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731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6079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4506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574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545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40143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21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67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492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786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99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2321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7716" y="49184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3767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855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412" y="5246951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265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606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29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44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863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7769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834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323" name="Group 1"/>
          <p:cNvGrpSpPr>
            <a:grpSpLocks/>
          </p:cNvGrpSpPr>
          <p:nvPr/>
        </p:nvGrpSpPr>
        <p:grpSpPr bwMode="auto">
          <a:xfrm>
            <a:off x="1101735" y="555626"/>
            <a:ext cx="7566025" cy="6174820"/>
            <a:chOff x="1101445" y="535482"/>
            <a:chExt cx="7566017" cy="6173850"/>
          </a:xfrm>
        </p:grpSpPr>
        <p:cxnSp>
          <p:nvCxnSpPr>
            <p:cNvPr id="304" name="Straight Arrow Connector 303"/>
            <p:cNvCxnSpPr/>
            <p:nvPr/>
          </p:nvCxnSpPr>
          <p:spPr>
            <a:xfrm flipV="1">
              <a:off x="1101445" y="6238474"/>
              <a:ext cx="3025772" cy="15873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4127217" y="6247998"/>
              <a:ext cx="4540245" cy="634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>
              <a:off x="4073242" y="535482"/>
              <a:ext cx="63500" cy="6042664"/>
            </a:xfrm>
            <a:prstGeom prst="line">
              <a:avLst/>
            </a:prstGeom>
            <a:ln>
              <a:solidFill>
                <a:srgbClr val="7F7F7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Box 306"/>
            <p:cNvSpPr txBox="1"/>
            <p:nvPr/>
          </p:nvSpPr>
          <p:spPr>
            <a:xfrm>
              <a:off x="1385608" y="6340058"/>
              <a:ext cx="2596794" cy="3692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C0504D">
                      <a:lumMod val="75000"/>
                    </a:srgbClr>
                  </a:solidFill>
                  <a:latin typeface="Arial"/>
                  <a:cs typeface="Arial"/>
                </a:rPr>
                <a:t>Early replicated regions</a:t>
              </a: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5130516" y="6340058"/>
              <a:ext cx="2520151" cy="3692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953735"/>
                  </a:solidFill>
                  <a:latin typeface="Arial"/>
                  <a:cs typeface="Arial"/>
                </a:rPr>
                <a:t>Late replicated regions</a:t>
              </a:r>
            </a:p>
          </p:txBody>
        </p:sp>
      </p:grpSp>
      <p:sp>
        <p:nvSpPr>
          <p:cNvPr id="184324" name="Title 1"/>
          <p:cNvSpPr txBox="1">
            <a:spLocks/>
          </p:cNvSpPr>
          <p:nvPr/>
        </p:nvSpPr>
        <p:spPr bwMode="auto">
          <a:xfrm>
            <a:off x="685800" y="-96838"/>
            <a:ext cx="7772400" cy="51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0000"/>
                </a:solidFill>
                <a:latin typeface="Arial" charset="0"/>
                <a:cs typeface="Arial" charset="0"/>
              </a:rPr>
              <a:t>Mutation recurrence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15342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7542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44EBB53-9B4A-D546-899D-EE325F00D099}" type="slidenum">
              <a:rPr lang="en-US" sz="1200">
                <a:solidFill>
                  <a:srgbClr val="898989"/>
                </a:solidFill>
              </a:rPr>
              <a:pPr eaLnBrk="1" hangingPunct="1"/>
              <a:t>64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6370" name="Group 166"/>
          <p:cNvGrpSpPr>
            <a:grpSpLocks/>
          </p:cNvGrpSpPr>
          <p:nvPr/>
        </p:nvGrpSpPr>
        <p:grpSpPr bwMode="auto">
          <a:xfrm>
            <a:off x="396977" y="700088"/>
            <a:ext cx="8270775" cy="1587500"/>
            <a:chOff x="388785" y="680758"/>
            <a:chExt cx="8271027" cy="1586865"/>
          </a:xfrm>
        </p:grpSpPr>
        <p:grpSp>
          <p:nvGrpSpPr>
            <p:cNvPr id="186512" name="Group 167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516" name="Group 171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8" name="Picture 18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7" name="Group 172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6" name="Picture 18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8" name="Group 173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4" name="Picture 17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9" name="Group 174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2" name="Picture 17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520" name="Picture 17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513" name="Group 168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6514" name="Object 169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6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1</a:t>
                </a:r>
              </a:p>
            </p:txBody>
          </p:sp>
        </p:grpSp>
      </p:grpSp>
      <p:grpSp>
        <p:nvGrpSpPr>
          <p:cNvPr id="186371" name="Group 184"/>
          <p:cNvGrpSpPr>
            <a:grpSpLocks/>
          </p:cNvGrpSpPr>
          <p:nvPr/>
        </p:nvGrpSpPr>
        <p:grpSpPr bwMode="auto">
          <a:xfrm>
            <a:off x="396977" y="2581275"/>
            <a:ext cx="8270775" cy="1587500"/>
            <a:chOff x="388785" y="680758"/>
            <a:chExt cx="8271027" cy="1586865"/>
          </a:xfrm>
        </p:grpSpPr>
        <p:grpSp>
          <p:nvGrpSpPr>
            <p:cNvPr id="186495" name="Group 185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499" name="Group 189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11" name="Picture 20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0" name="Group 190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9" name="Picture 19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1" name="Group 191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3862" y="1222307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7" name="Picture 19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2" name="Group 192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3862" y="1223202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5" name="Picture 19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503" name="Picture 19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496" name="Group 186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6497" name="Object 187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7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2</a:t>
                </a:r>
              </a:p>
            </p:txBody>
          </p:sp>
        </p:grpSp>
      </p:grpSp>
      <p:grpSp>
        <p:nvGrpSpPr>
          <p:cNvPr id="186372" name="Group 202"/>
          <p:cNvGrpSpPr>
            <a:grpSpLocks/>
          </p:cNvGrpSpPr>
          <p:nvPr/>
        </p:nvGrpSpPr>
        <p:grpSpPr bwMode="auto">
          <a:xfrm>
            <a:off x="396977" y="4524395"/>
            <a:ext cx="8270775" cy="1585913"/>
            <a:chOff x="388768" y="680758"/>
            <a:chExt cx="8271044" cy="1586865"/>
          </a:xfrm>
        </p:grpSpPr>
        <p:grpSp>
          <p:nvGrpSpPr>
            <p:cNvPr id="186478" name="Group 203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482" name="Group 207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3846" y="1222664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4" name="Picture 21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3" name="Group 208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3846" y="1222131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2" name="Picture 21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4" name="Group 209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3846" y="1223185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0" name="Picture 21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5" name="Group 210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3846" y="1223028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88" name="Picture 21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486" name="Picture 2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479" name="Group 204"/>
            <p:cNvGrpSpPr>
              <a:grpSpLocks/>
            </p:cNvGrpSpPr>
            <p:nvPr/>
          </p:nvGrpSpPr>
          <p:grpSpPr bwMode="auto">
            <a:xfrm>
              <a:off x="388768" y="759524"/>
              <a:ext cx="800541" cy="1454902"/>
              <a:chOff x="459542" y="1775465"/>
              <a:chExt cx="1138142" cy="1954688"/>
            </a:xfrm>
          </p:grpSpPr>
          <p:graphicFrame>
            <p:nvGraphicFramePr>
              <p:cNvPr id="186480" name="Object 205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28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7095" y="2553119"/>
                <a:ext cx="1630859" cy="43758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Calibri"/>
                    <a:ea typeface="宋体"/>
                  </a:rPr>
                  <a:t>3</a:t>
                </a:r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86373" name="Group 220"/>
          <p:cNvGrpSpPr>
            <a:grpSpLocks/>
          </p:cNvGrpSpPr>
          <p:nvPr/>
        </p:nvGrpSpPr>
        <p:grpSpPr bwMode="auto">
          <a:xfrm>
            <a:off x="1331913" y="755654"/>
            <a:ext cx="7067550" cy="269875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74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224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269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258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66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78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2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711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82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02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98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256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8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165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9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638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60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2725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6475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85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59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61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6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143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3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052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7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78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4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94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5350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47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60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11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752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513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647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013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747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1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4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5738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163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2125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3125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3663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438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9088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413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625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4375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89688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438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875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875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0500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6588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49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875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875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89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5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7188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41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26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576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100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463" y="4938733"/>
            <a:ext cx="0" cy="26828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163" y="493079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4625" y="493079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75" y="52657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663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6375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638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963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038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538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89625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735" y="6257945"/>
            <a:ext cx="302577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450"/>
            <a:ext cx="4540250" cy="635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26" y="554038"/>
            <a:ext cx="63500" cy="604361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891" y="6361114"/>
            <a:ext cx="25967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504D">
                    <a:lumMod val="75000"/>
                  </a:srgbClr>
                </a:solidFill>
                <a:latin typeface="Arial"/>
                <a:cs typeface="Arial"/>
              </a:rPr>
              <a:t>Early replicated regions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5130800" y="6361114"/>
            <a:ext cx="25201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</a:p>
        </p:txBody>
      </p:sp>
      <p:grpSp>
        <p:nvGrpSpPr>
          <p:cNvPr id="186448" name="Group 308"/>
          <p:cNvGrpSpPr>
            <a:grpSpLocks/>
          </p:cNvGrpSpPr>
          <p:nvPr/>
        </p:nvGrpSpPr>
        <p:grpSpPr bwMode="auto">
          <a:xfrm>
            <a:off x="6261101" y="355600"/>
            <a:ext cx="627063" cy="5778500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558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49" name="Group 312"/>
          <p:cNvGrpSpPr>
            <a:grpSpLocks/>
          </p:cNvGrpSpPr>
          <p:nvPr/>
        </p:nvGrpSpPr>
        <p:grpSpPr bwMode="auto">
          <a:xfrm>
            <a:off x="7435850" y="354013"/>
            <a:ext cx="627063" cy="5776912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558" cy="1984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835"/>
              <a:ext cx="0" cy="5601771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50" name="Group 316"/>
          <p:cNvGrpSpPr>
            <a:grpSpLocks/>
          </p:cNvGrpSpPr>
          <p:nvPr/>
        </p:nvGrpSpPr>
        <p:grpSpPr bwMode="auto">
          <a:xfrm>
            <a:off x="3005148" y="350838"/>
            <a:ext cx="625475" cy="5778500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550" cy="1984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786"/>
              <a:ext cx="0" cy="560182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51" name="Group 320"/>
          <p:cNvGrpSpPr>
            <a:grpSpLocks/>
          </p:cNvGrpSpPr>
          <p:nvPr/>
        </p:nvGrpSpPr>
        <p:grpSpPr bwMode="auto">
          <a:xfrm>
            <a:off x="1763723" y="363538"/>
            <a:ext cx="625475" cy="5778500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550" cy="1984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786"/>
              <a:ext cx="0" cy="560182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6202" y="90492"/>
            <a:ext cx="1762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ea typeface="宋体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2182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6589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960E230-C9F1-6845-A354-474D4E7E70CE}" type="slidenum">
              <a:rPr lang="en-US" sz="1200">
                <a:solidFill>
                  <a:srgbClr val="898989"/>
                </a:solidFill>
              </a:rPr>
              <a:pPr eaLnBrk="1" hangingPunct="1"/>
              <a:t>65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8418" name="Group 166"/>
          <p:cNvGrpSpPr>
            <a:grpSpLocks/>
          </p:cNvGrpSpPr>
          <p:nvPr/>
        </p:nvGrpSpPr>
        <p:grpSpPr bwMode="auto">
          <a:xfrm>
            <a:off x="396977" y="698500"/>
            <a:ext cx="8270775" cy="1587500"/>
            <a:chOff x="388785" y="680758"/>
            <a:chExt cx="8271027" cy="1586865"/>
          </a:xfrm>
        </p:grpSpPr>
        <p:grpSp>
          <p:nvGrpSpPr>
            <p:cNvPr id="188562" name="Group 167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66" name="Group 171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8" name="Picture 18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7" name="Group 172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6" name="Picture 18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8" name="Group 173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3862" y="1222307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4" name="Picture 17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9" name="Group 174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3862" y="1223202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2" name="Picture 17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70" name="Picture 17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63" name="Group 168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64" name="Object 169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50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1</a:t>
                </a:r>
              </a:p>
            </p:txBody>
          </p:sp>
        </p:grpSp>
      </p:grpSp>
      <p:grpSp>
        <p:nvGrpSpPr>
          <p:cNvPr id="188419" name="Group 184"/>
          <p:cNvGrpSpPr>
            <a:grpSpLocks/>
          </p:cNvGrpSpPr>
          <p:nvPr/>
        </p:nvGrpSpPr>
        <p:grpSpPr bwMode="auto">
          <a:xfrm>
            <a:off x="396977" y="2579688"/>
            <a:ext cx="8270775" cy="1587500"/>
            <a:chOff x="388785" y="680758"/>
            <a:chExt cx="8271027" cy="1586865"/>
          </a:xfrm>
        </p:grpSpPr>
        <p:grpSp>
          <p:nvGrpSpPr>
            <p:cNvPr id="188545" name="Group 185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49" name="Group 189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61" name="Picture 20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0" name="Group 190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9" name="Picture 19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1" name="Group 191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7" name="Picture 19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2" name="Group 192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5" name="Picture 19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53" name="Picture 19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46" name="Group 186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47" name="Object 187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51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2</a:t>
                </a:r>
              </a:p>
            </p:txBody>
          </p:sp>
        </p:grpSp>
      </p:grpSp>
      <p:grpSp>
        <p:nvGrpSpPr>
          <p:cNvPr id="188420" name="Group 202"/>
          <p:cNvGrpSpPr>
            <a:grpSpLocks/>
          </p:cNvGrpSpPr>
          <p:nvPr/>
        </p:nvGrpSpPr>
        <p:grpSpPr bwMode="auto">
          <a:xfrm>
            <a:off x="396977" y="4522788"/>
            <a:ext cx="8270775" cy="1587500"/>
            <a:chOff x="388785" y="680758"/>
            <a:chExt cx="8271027" cy="1586865"/>
          </a:xfrm>
        </p:grpSpPr>
        <p:grpSp>
          <p:nvGrpSpPr>
            <p:cNvPr id="188528" name="Group 203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32" name="Group 207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4" name="Picture 21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3" name="Group 208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2" name="Picture 21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4" name="Group 209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0" name="Picture 21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5" name="Group 210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38" name="Picture 21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36" name="Picture 2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29" name="Group 204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30" name="Object 205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52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Calibri"/>
                    <a:ea typeface="宋体"/>
                  </a:rPr>
                  <a:t>3</a:t>
                </a:r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88421" name="Group 220"/>
          <p:cNvGrpSpPr>
            <a:grpSpLocks/>
          </p:cNvGrpSpPr>
          <p:nvPr/>
        </p:nvGrpSpPr>
        <p:grpSpPr bwMode="auto">
          <a:xfrm>
            <a:off x="1331913" y="755650"/>
            <a:ext cx="7067550" cy="268288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74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224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269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258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66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78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2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711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82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02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98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256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8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165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9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638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60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2725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6475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85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59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61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6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143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3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052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7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78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4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94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5350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47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60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11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752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513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647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013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747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1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4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5738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163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2125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3125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3663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438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9088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413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625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4375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89688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438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875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875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0500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6588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49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875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875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89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5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7188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41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26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576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100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463" y="4937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163" y="492920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4625" y="492920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75" y="5265758"/>
            <a:ext cx="0" cy="26828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663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6375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638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963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038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538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89625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735" y="6257945"/>
            <a:ext cx="302577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450"/>
            <a:ext cx="4540250" cy="635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26" y="554038"/>
            <a:ext cx="63500" cy="604361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891" y="6359525"/>
            <a:ext cx="25967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504D">
                    <a:lumMod val="75000"/>
                  </a:srgbClr>
                </a:solidFill>
                <a:latin typeface="Arial"/>
                <a:cs typeface="Arial"/>
              </a:rPr>
              <a:t>Early replicated regions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5130800" y="6359525"/>
            <a:ext cx="25201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</a:p>
        </p:txBody>
      </p:sp>
      <p:grpSp>
        <p:nvGrpSpPr>
          <p:cNvPr id="188496" name="Group 308"/>
          <p:cNvGrpSpPr>
            <a:grpSpLocks/>
          </p:cNvGrpSpPr>
          <p:nvPr/>
        </p:nvGrpSpPr>
        <p:grpSpPr bwMode="auto">
          <a:xfrm>
            <a:off x="6261101" y="355620"/>
            <a:ext cx="627063" cy="5776913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558" cy="19847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836"/>
              <a:ext cx="0" cy="560177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7" name="Group 312"/>
          <p:cNvGrpSpPr>
            <a:grpSpLocks/>
          </p:cNvGrpSpPr>
          <p:nvPr/>
        </p:nvGrpSpPr>
        <p:grpSpPr bwMode="auto">
          <a:xfrm>
            <a:off x="7435850" y="352425"/>
            <a:ext cx="627063" cy="5778500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558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8" name="Group 316"/>
          <p:cNvGrpSpPr>
            <a:grpSpLocks/>
          </p:cNvGrpSpPr>
          <p:nvPr/>
        </p:nvGrpSpPr>
        <p:grpSpPr bwMode="auto">
          <a:xfrm>
            <a:off x="3005148" y="349250"/>
            <a:ext cx="625475" cy="5778500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550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9" name="Group 320"/>
          <p:cNvGrpSpPr>
            <a:grpSpLocks/>
          </p:cNvGrpSpPr>
          <p:nvPr/>
        </p:nvGrpSpPr>
        <p:grpSpPr bwMode="auto">
          <a:xfrm>
            <a:off x="1763723" y="363538"/>
            <a:ext cx="625475" cy="5776912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550" cy="1984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835"/>
              <a:ext cx="0" cy="5601771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ctangle 324"/>
          <p:cNvSpPr/>
          <p:nvPr/>
        </p:nvSpPr>
        <p:spPr>
          <a:xfrm>
            <a:off x="3005139" y="342900"/>
            <a:ext cx="622300" cy="5767388"/>
          </a:xfrm>
          <a:prstGeom prst="rect">
            <a:avLst/>
          </a:prstGeom>
          <a:solidFill>
            <a:srgbClr val="55CD17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6" name="Rectangle 325"/>
          <p:cNvSpPr/>
          <p:nvPr/>
        </p:nvSpPr>
        <p:spPr>
          <a:xfrm>
            <a:off x="6267451" y="350838"/>
            <a:ext cx="623888" cy="5765800"/>
          </a:xfrm>
          <a:prstGeom prst="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76202" y="90492"/>
            <a:ext cx="1762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ea typeface="宋体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22970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5" name="Picture 1" descr="heterogeneity_figure_v2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78"/>
          <a:stretch>
            <a:fillRect/>
          </a:stretch>
        </p:blipFill>
        <p:spPr bwMode="auto">
          <a:xfrm>
            <a:off x="2169067" y="4162445"/>
            <a:ext cx="6708775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6" name="Picture 11" descr="Fig. 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814"/>
          <a:stretch>
            <a:fillRect/>
          </a:stretch>
        </p:blipFill>
        <p:spPr bwMode="auto">
          <a:xfrm>
            <a:off x="2137309" y="42883"/>
            <a:ext cx="6772275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7" name="Title 1"/>
          <p:cNvSpPr>
            <a:spLocks noGrp="1"/>
          </p:cNvSpPr>
          <p:nvPr>
            <p:ph type="title"/>
          </p:nvPr>
        </p:nvSpPr>
        <p:spPr>
          <a:xfrm>
            <a:off x="147638" y="604858"/>
            <a:ext cx="2000250" cy="1673225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Cancer Somatic Mutational Heterogeneity, across cancer types, samples &amp; reg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1" y="6621464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457200" y="73025"/>
            <a:ext cx="8229600" cy="812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Cancer Somatic Mutation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3 models to evaluate the significance of mutation burden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Suppose there are </a:t>
            </a:r>
            <a:r>
              <a:rPr lang="en-US" i="1" dirty="0" smtClean="0">
                <a:ea typeface="+mn-ea"/>
                <a:cs typeface="+mn-cs"/>
              </a:rPr>
              <a:t>k</a:t>
            </a:r>
            <a:r>
              <a:rPr lang="en-US" dirty="0" smtClean="0">
                <a:ea typeface="+mn-ea"/>
                <a:cs typeface="+mn-cs"/>
              </a:rPr>
              <a:t> genome elements. For element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, define: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err="1" smtClean="0">
                <a:solidFill>
                  <a:srgbClr val="FF0000"/>
                </a:solidFill>
                <a:ea typeface="+mn-ea"/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otal number of nucleotides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4C9900"/>
                </a:solidFill>
                <a:ea typeface="+mn-ea"/>
              </a:rPr>
              <a:t>x</a:t>
            </a:r>
            <a:r>
              <a:rPr lang="en-US" i="1" baseline="-25000" dirty="0" smtClean="0">
                <a:solidFill>
                  <a:srgbClr val="008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number of mutations within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996633"/>
                </a:solidFill>
                <a:ea typeface="+mn-ea"/>
              </a:rPr>
              <a:t>p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mutation rat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660066"/>
                </a:solidFill>
                <a:ea typeface="+mn-ea"/>
              </a:rPr>
              <a:t>R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replication timing bin of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1: Constant Background Mutation Rate (Model from Previous Work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2: Varying Mutation Rat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3: Varying Mutation Rate with Replication Timing Correction</a:t>
            </a: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100" dirty="0">
              <a:ea typeface="+mn-ea"/>
              <a:cs typeface="+mn-cs"/>
            </a:endParaRPr>
          </a:p>
        </p:txBody>
      </p:sp>
      <p:sp>
        <p:nvSpPr>
          <p:cNvPr id="1925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57F8556-57E2-4549-9244-1C4F47C749E5}" type="slidenum">
              <a:rPr lang="en-US" sz="1200">
                <a:solidFill>
                  <a:srgbClr val="898989"/>
                </a:solidFill>
              </a:rPr>
              <a:pPr eaLnBrk="1" hangingPunct="1"/>
              <a:t>67</a:t>
            </a:fld>
            <a:endParaRPr lang="en-US" sz="1200">
              <a:solidFill>
                <a:srgbClr val="89898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648200" y="1600200"/>
            <a:ext cx="0" cy="43957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8200" y="5984875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48200" y="1600200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48200" y="2874963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8675" y="4024313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088188" y="5995989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</a:endParaRPr>
          </a:p>
        </p:txBody>
      </p:sp>
      <p:pic>
        <p:nvPicPr>
          <p:cNvPr id="192523" name="Picture 5" descr="eq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2" y="2408238"/>
            <a:ext cx="21748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4" name="Picture 7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3233758"/>
            <a:ext cx="25209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5" name="Picture 18" descr="eq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3611568"/>
            <a:ext cx="15875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6" name="Picture 19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4856163"/>
            <a:ext cx="248443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7" name="Picture 20" descr="eq4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60" y="5229225"/>
            <a:ext cx="2073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8" name="Picture 21" descr="eq5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6" y="5597545"/>
            <a:ext cx="43561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8955088" y="5996008"/>
            <a:ext cx="188912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945563" y="5053033"/>
            <a:ext cx="114300" cy="554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080500" y="5070475"/>
            <a:ext cx="63500" cy="1550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9069388" y="1600200"/>
            <a:ext cx="0" cy="43957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05603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Title 1"/>
          <p:cNvSpPr>
            <a:spLocks noGrp="1"/>
          </p:cNvSpPr>
          <p:nvPr>
            <p:ph type="title"/>
          </p:nvPr>
        </p:nvSpPr>
        <p:spPr>
          <a:xfrm>
            <a:off x="685800" y="-131763"/>
            <a:ext cx="7772400" cy="1143001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cs typeface="ＭＳ Ｐゴシック" charset="0"/>
              </a:rPr>
              <a:t>LARVA Model Comparison</a:t>
            </a:r>
          </a:p>
        </p:txBody>
      </p:sp>
      <p:sp>
        <p:nvSpPr>
          <p:cNvPr id="194562" name="Content Placeholder 2"/>
          <p:cNvSpPr>
            <a:spLocks noGrp="1"/>
          </p:cNvSpPr>
          <p:nvPr>
            <p:ph idx="1"/>
          </p:nvPr>
        </p:nvSpPr>
        <p:spPr>
          <a:xfrm>
            <a:off x="457200" y="806450"/>
            <a:ext cx="8229600" cy="1779588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Comparison of mutation count frequency implied by the binomial model (model 1) and the beta-binomial model (model 2) relative to the empirical distribution</a:t>
            </a:r>
          </a:p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The beta-binomial distribution is significantly better, especially for accurately modeling the over-dispersion of the empirical distribution</a:t>
            </a:r>
          </a:p>
        </p:txBody>
      </p:sp>
      <p:pic>
        <p:nvPicPr>
          <p:cNvPr id="19456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88"/>
          <a:stretch>
            <a:fillRect/>
          </a:stretch>
        </p:blipFill>
        <p:spPr bwMode="auto">
          <a:xfrm>
            <a:off x="1370013" y="2416195"/>
            <a:ext cx="5821362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-6351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8627" y="2768600"/>
            <a:ext cx="420688" cy="255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64389" y="2757508"/>
            <a:ext cx="420687" cy="255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09" name="Picture 3" descr="model_3_fig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0"/>
          <a:stretch>
            <a:fillRect/>
          </a:stretch>
        </p:blipFill>
        <p:spPr bwMode="auto">
          <a:xfrm>
            <a:off x="-293103" y="2528255"/>
            <a:ext cx="5790813" cy="444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0" name="Title 1"/>
          <p:cNvSpPr>
            <a:spLocks noGrp="1"/>
          </p:cNvSpPr>
          <p:nvPr>
            <p:ph type="title"/>
          </p:nvPr>
        </p:nvSpPr>
        <p:spPr>
          <a:xfrm>
            <a:off x="228600" y="933490"/>
            <a:ext cx="4254500" cy="858837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Adding DNA replication timing correction further improves the beta-binomial model</a:t>
            </a:r>
            <a:endParaRPr lang="en-US" sz="2800" dirty="0">
              <a:latin typeface="Arial" charset="0"/>
              <a:cs typeface="ＭＳ Ｐゴシック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36067" y="3148775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37893" y="4331959"/>
            <a:ext cx="43021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80030C"/>
                </a:solidFill>
                <a:latin typeface="Calibri"/>
                <a:ea typeface="+mn-ea"/>
                <a:cs typeface="+mn-cs"/>
              </a:rPr>
              <a:t>Bottom 10% of rep. timing bins requires large correc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80030C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37883" y="5354183"/>
            <a:ext cx="45720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  <a:t>Top 10% of rep. timing bins </a:t>
            </a:r>
            <a:b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</a:br>
            <a: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  <a:t>requires little correction</a:t>
            </a:r>
          </a:p>
        </p:txBody>
      </p:sp>
      <p:pic>
        <p:nvPicPr>
          <p:cNvPr id="9" name="Picture 8" descr="Fig.S4 correlated genomic feature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00" r="49417" b="1617"/>
          <a:stretch/>
        </p:blipFill>
        <p:spPr>
          <a:xfrm>
            <a:off x="4646490" y="-52711"/>
            <a:ext cx="4518116" cy="31741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93689" y="2990850"/>
            <a:ext cx="3359229" cy="141513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4" descr="C:\Users\JM\Desktop\Untitled-4.png"/>
          <p:cNvPicPr>
            <a:picLocks noChangeAspect="1" noChangeArrowheads="1"/>
          </p:cNvPicPr>
          <p:nvPr/>
        </p:nvPicPr>
        <p:blipFill>
          <a:blip r:embed="rId2">
            <a:lum brigh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01"/>
          <a:stretch>
            <a:fillRect/>
          </a:stretch>
        </p:blipFill>
        <p:spPr bwMode="auto">
          <a:xfrm>
            <a:off x="228600" y="152400"/>
            <a:ext cx="8610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6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187" name="Group 16"/>
          <p:cNvGrpSpPr>
            <a:grpSpLocks/>
          </p:cNvGrpSpPr>
          <p:nvPr/>
        </p:nvGrpSpPr>
        <p:grpSpPr bwMode="auto">
          <a:xfrm>
            <a:off x="5562602" y="228620"/>
            <a:ext cx="390525" cy="722313"/>
            <a:chOff x="5562600" y="267946"/>
            <a:chExt cx="390462" cy="722654"/>
          </a:xfrm>
        </p:grpSpPr>
        <p:pic>
          <p:nvPicPr>
            <p:cNvPr id="93224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5562600" y="2679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5562600" y="6489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88" name="Group 15"/>
          <p:cNvGrpSpPr>
            <a:grpSpLocks/>
          </p:cNvGrpSpPr>
          <p:nvPr/>
        </p:nvGrpSpPr>
        <p:grpSpPr bwMode="auto">
          <a:xfrm>
            <a:off x="533402" y="228620"/>
            <a:ext cx="390525" cy="722313"/>
            <a:chOff x="533400" y="228600"/>
            <a:chExt cx="390462" cy="722654"/>
          </a:xfrm>
        </p:grpSpPr>
        <p:pic>
          <p:nvPicPr>
            <p:cNvPr id="93222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533400" y="228600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3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533400" y="609600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89" name="Group 19"/>
          <p:cNvGrpSpPr>
            <a:grpSpLocks/>
          </p:cNvGrpSpPr>
          <p:nvPr/>
        </p:nvGrpSpPr>
        <p:grpSpPr bwMode="auto">
          <a:xfrm>
            <a:off x="7924802" y="228620"/>
            <a:ext cx="390525" cy="722313"/>
            <a:chOff x="7924800" y="267946"/>
            <a:chExt cx="390462" cy="722654"/>
          </a:xfrm>
        </p:grpSpPr>
        <p:pic>
          <p:nvPicPr>
            <p:cNvPr id="93220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924800" y="2679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1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924800" y="6489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0" name="Group 20"/>
          <p:cNvGrpSpPr>
            <a:grpSpLocks/>
          </p:cNvGrpSpPr>
          <p:nvPr/>
        </p:nvGrpSpPr>
        <p:grpSpPr bwMode="auto">
          <a:xfrm>
            <a:off x="7162802" y="1828820"/>
            <a:ext cx="390525" cy="722313"/>
            <a:chOff x="7162800" y="1868146"/>
            <a:chExt cx="390462" cy="722654"/>
          </a:xfrm>
        </p:grpSpPr>
        <p:pic>
          <p:nvPicPr>
            <p:cNvPr id="93218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1628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9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1628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1" name="Group 25"/>
          <p:cNvGrpSpPr>
            <a:grpSpLocks/>
          </p:cNvGrpSpPr>
          <p:nvPr/>
        </p:nvGrpSpPr>
        <p:grpSpPr bwMode="auto">
          <a:xfrm>
            <a:off x="8001002" y="1828820"/>
            <a:ext cx="390525" cy="722313"/>
            <a:chOff x="8001000" y="1868146"/>
            <a:chExt cx="390462" cy="722654"/>
          </a:xfrm>
        </p:grpSpPr>
        <p:pic>
          <p:nvPicPr>
            <p:cNvPr id="93216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80010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7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80010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2" name="Group 88"/>
          <p:cNvGrpSpPr>
            <a:grpSpLocks/>
          </p:cNvGrpSpPr>
          <p:nvPr/>
        </p:nvGrpSpPr>
        <p:grpSpPr bwMode="auto">
          <a:xfrm>
            <a:off x="3581400" y="2679700"/>
            <a:ext cx="2133600" cy="3771900"/>
            <a:chOff x="6096000" y="2895600"/>
            <a:chExt cx="2133600" cy="3771900"/>
          </a:xfrm>
        </p:grpSpPr>
        <p:pic>
          <p:nvPicPr>
            <p:cNvPr id="93214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3193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2096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9716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5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26574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6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33432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7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0290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7244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9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62484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0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70770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1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6868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2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6772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3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62484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4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5476876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5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7244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6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0290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7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24288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8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6002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9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382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0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76202" y="2133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211" name="Group 20"/>
          <p:cNvGrpSpPr>
            <a:grpSpLocks/>
          </p:cNvGrpSpPr>
          <p:nvPr/>
        </p:nvGrpSpPr>
        <p:grpSpPr bwMode="auto">
          <a:xfrm>
            <a:off x="3267076" y="1828820"/>
            <a:ext cx="390525" cy="722313"/>
            <a:chOff x="7162800" y="1868146"/>
            <a:chExt cx="390462" cy="722654"/>
          </a:xfrm>
        </p:grpSpPr>
        <p:pic>
          <p:nvPicPr>
            <p:cNvPr id="93212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1628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3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1628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8509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ARVA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0904"/>
            <a:ext cx="8229600" cy="220027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/>
              <a:t>http://</a:t>
            </a:r>
            <a:r>
              <a:rPr lang="en-US" dirty="0" err="1"/>
              <a:t>larva.gersteinlab.org</a:t>
            </a:r>
            <a:r>
              <a:rPr lang="en-US" dirty="0"/>
              <a:t>/</a:t>
            </a:r>
          </a:p>
          <a:p>
            <a:pPr>
              <a:defRPr/>
            </a:pPr>
            <a:r>
              <a:rPr lang="en-US" dirty="0" smtClean="0"/>
              <a:t>Freely downloadable C++ program</a:t>
            </a:r>
          </a:p>
          <a:p>
            <a:pPr lvl="1">
              <a:defRPr/>
            </a:pPr>
            <a:r>
              <a:rPr lang="en-US" dirty="0" smtClean="0"/>
              <a:t>Verified compilation and correct execution on Linux</a:t>
            </a:r>
          </a:p>
          <a:p>
            <a:pPr>
              <a:defRPr/>
            </a:pPr>
            <a:r>
              <a:rPr lang="en-US" dirty="0" smtClean="0"/>
              <a:t>A </a:t>
            </a:r>
            <a:r>
              <a:rPr lang="en-US" dirty="0" err="1" smtClean="0"/>
              <a:t>Docker</a:t>
            </a:r>
            <a:r>
              <a:rPr lang="en-US" dirty="0" smtClean="0"/>
              <a:t> image is also available to download</a:t>
            </a:r>
          </a:p>
          <a:p>
            <a:pPr lvl="1">
              <a:defRPr/>
            </a:pPr>
            <a:r>
              <a:rPr lang="en-US" dirty="0" smtClean="0"/>
              <a:t>Runs on any operating system supported by </a:t>
            </a:r>
            <a:r>
              <a:rPr lang="en-US" dirty="0" err="1" smtClean="0"/>
              <a:t>Docker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Running time on transcription factor binding sites (a worst case input size) is ~80 min</a:t>
            </a:r>
          </a:p>
          <a:p>
            <a:pPr lvl="1">
              <a:defRPr/>
            </a:pPr>
            <a:r>
              <a:rPr lang="en-US" dirty="0" smtClean="0"/>
              <a:t>Running time scales linearly with the number of annotations in the input</a:t>
            </a:r>
            <a:endParaRPr lang="en-US" dirty="0"/>
          </a:p>
        </p:txBody>
      </p:sp>
      <p:pic>
        <p:nvPicPr>
          <p:cNvPr id="209924" name="Picture 4" descr="LARVA_website_screensho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4" b="42606"/>
          <a:stretch>
            <a:fillRect/>
          </a:stretch>
        </p:blipFill>
        <p:spPr bwMode="auto">
          <a:xfrm>
            <a:off x="790576" y="2833688"/>
            <a:ext cx="77597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Title 5"/>
          <p:cNvSpPr>
            <a:spLocks noGrp="1"/>
          </p:cNvSpPr>
          <p:nvPr>
            <p:ph type="title"/>
          </p:nvPr>
        </p:nvSpPr>
        <p:spPr>
          <a:xfrm>
            <a:off x="457200" y="123826"/>
            <a:ext cx="8229600" cy="76676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LARVA Results</a:t>
            </a:r>
          </a:p>
        </p:txBody>
      </p:sp>
      <p:sp>
        <p:nvSpPr>
          <p:cNvPr id="19865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7AC2C08-21EF-D74E-A5E4-AE2A73119956}" type="slidenum">
              <a:rPr lang="en-US" sz="1200">
                <a:solidFill>
                  <a:srgbClr val="898989"/>
                </a:solidFill>
              </a:rPr>
              <a:pPr eaLnBrk="1" hangingPunct="1"/>
              <a:t>71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198659" name="Picture 7" descr="Fig. 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68"/>
          <a:stretch>
            <a:fillRect/>
          </a:stretch>
        </p:blipFill>
        <p:spPr bwMode="auto">
          <a:xfrm>
            <a:off x="101600" y="1573213"/>
            <a:ext cx="5051425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9700" y="1744663"/>
            <a:ext cx="457200" cy="328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98661" name="Picture 10" descr="model_3_fig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/>
          <a:stretch>
            <a:fillRect/>
          </a:stretch>
        </p:blipFill>
        <p:spPr bwMode="auto">
          <a:xfrm>
            <a:off x="4868863" y="863620"/>
            <a:ext cx="4183062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2" name="Content Placeholder 4" descr="Fig. 7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75" r="-14175"/>
          <a:stretch>
            <a:fillRect/>
          </a:stretch>
        </p:blipFill>
        <p:spPr>
          <a:xfrm>
            <a:off x="4348173" y="3800475"/>
            <a:ext cx="5291137" cy="2909888"/>
          </a:xfrm>
        </p:spPr>
      </p:pic>
      <p:sp>
        <p:nvSpPr>
          <p:cNvPr id="3" name="Rectangle 2"/>
          <p:cNvSpPr/>
          <p:nvPr/>
        </p:nvSpPr>
        <p:spPr>
          <a:xfrm>
            <a:off x="4773623" y="1062058"/>
            <a:ext cx="377825" cy="280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6173" y="3835400"/>
            <a:ext cx="282575" cy="206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59348" y="5272088"/>
            <a:ext cx="282575" cy="209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351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976" y="5588000"/>
            <a:ext cx="409733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noncoding annota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p-values in sorted or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81325" y="5241925"/>
            <a:ext cx="1295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27235" y="1249364"/>
            <a:ext cx="186461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SS LARVA resul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46398" y="2476501"/>
            <a:ext cx="199514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hese have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literature-verifie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cancer association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36735" y="2393970"/>
            <a:ext cx="1109663" cy="219075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2"/>
          </p:cNvCxnSpPr>
          <p:nvPr/>
        </p:nvCxnSpPr>
        <p:spPr>
          <a:xfrm flipH="1">
            <a:off x="2119328" y="3399831"/>
            <a:ext cx="1724643" cy="99437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9043998" y="5070475"/>
            <a:ext cx="90487" cy="1550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45422" y="3857625"/>
            <a:ext cx="120019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-binomi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45414" y="5588000"/>
            <a:ext cx="10028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binomia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5641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50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</a:t>
            </a:r>
            <a:r>
              <a:rPr lang="en-US" sz="1800" b="1" u="sng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153021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ersonal Genomics:</a:t>
            </a:r>
            <a:b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4" y="1185435"/>
            <a:ext cx="3471325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with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allosteric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1: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rare variants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”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93067" y="1185435"/>
            <a:ext cx="5147725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2: </a:t>
            </a:r>
            <a:b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1"/>
            <a:r>
              <a:rPr lang="en-US" sz="18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8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ntex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Key technical Issue: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Need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o build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ersonal genomes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Assessing their quality via read mapping</a:t>
            </a:r>
            <a:endParaRPr lang="en-US" sz="1400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burden test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2489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34927" y="191923"/>
            <a:ext cx="2987678" cy="630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AlleleDB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Chen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J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Rozowsky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TR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Galeev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A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Harmanci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Kitchen, J Bedford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A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Abyzov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Y Kong, L Regan</a:t>
            </a:r>
            <a:endParaRPr lang="en-US" sz="1600" dirty="0" smtClean="0">
              <a:solidFill>
                <a:prstClr val="black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CostSeq2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P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Muir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S Li, S Lou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D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Wang, DJ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pakowicz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L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alichos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J Zhang, F Isaacs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Rozowsky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FunSeq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</a:t>
            </a:r>
            <a:r>
              <a:rPr lang="en-US" sz="105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   - &amp; -</a:t>
            </a:r>
            <a:endParaRPr lang="en-US" sz="1400" dirty="0" smtClean="0">
              <a:solidFill>
                <a:prstClr val="black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FunSeq2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gersteinlab.org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Y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Fu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E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Khurana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Z Liu, S Lou, J Bedford, XJ Mu, KY Yip, V Colonna, XJ Mu, … ,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1000 Genomes Project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Consortium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et a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l</a:t>
            </a: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</p:txBody>
      </p:sp>
      <p:sp>
        <p:nvSpPr>
          <p:cNvPr id="288771" name="Rectangle 2"/>
          <p:cNvSpPr>
            <a:spLocks noChangeArrowheads="1"/>
          </p:cNvSpPr>
          <p:nvPr/>
        </p:nvSpPr>
        <p:spPr bwMode="auto">
          <a:xfrm>
            <a:off x="4389161" y="5727276"/>
            <a:ext cx="3064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cknowledgmen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2605" y="191923"/>
            <a:ext cx="2832098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LARVA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</a:p>
          <a:p>
            <a:pPr marL="0" lvl="1" indent="0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L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Lochovsky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J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Zhang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Y Fu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E 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cs typeface="Arial"/>
              </a:rPr>
              <a:t>Khurana</a:t>
            </a:r>
            <a:endParaRPr lang="en-US" sz="160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087" y="6347489"/>
            <a:ext cx="3767081" cy="30770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lIns="91369" tIns="45685" rIns="91369" bIns="45685">
            <a:spAutoFit/>
          </a:bodyPr>
          <a:lstStyle/>
          <a:p>
            <a:pPr algn="r" defTabSz="913696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Hiring Postdocs. See </a:t>
            </a:r>
            <a:r>
              <a:rPr lang="en-US" sz="1400" b="1" dirty="0" err="1">
                <a:solidFill>
                  <a:srgbClr val="FFFFFF"/>
                </a:solidFill>
                <a:latin typeface="Arial" charset="0"/>
              </a:rPr>
              <a:t>gersteinlab.org</a:t>
            </a: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/</a:t>
            </a:r>
            <a:r>
              <a:rPr lang="en-US" sz="1400" b="1" dirty="0" smtClean="0">
                <a:solidFill>
                  <a:srgbClr val="FFFFFF"/>
                </a:solidFill>
                <a:latin typeface="Arial" charset="0"/>
              </a:rPr>
              <a:t>jobs</a:t>
            </a:r>
            <a:endParaRPr lang="en-US" sz="1400" b="1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703" y="1862667"/>
            <a:ext cx="4983848" cy="374120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908759" y="191923"/>
            <a:ext cx="2832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STRESS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.molmovdb.org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D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Clarke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A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Sethi</a:t>
            </a:r>
            <a:r>
              <a:rPr lang="en-US" sz="1100" dirty="0">
                <a:solidFill>
                  <a:srgbClr val="3366FF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S Li,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S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Kumar,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W.F. Chang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J Chen</a:t>
            </a:r>
            <a:endParaRPr lang="en-US" sz="1600" dirty="0">
              <a:solidFill>
                <a:prstClr val="black"/>
              </a:solidFill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2969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Title 1"/>
          <p:cNvSpPr>
            <a:spLocks noGrp="1"/>
          </p:cNvSpPr>
          <p:nvPr>
            <p:ph type="title"/>
          </p:nvPr>
        </p:nvSpPr>
        <p:spPr>
          <a:xfrm>
            <a:off x="668867" y="609600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Extra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77" y="1752600"/>
            <a:ext cx="65024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82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9" t="66921" r="9861" b="17223"/>
          <a:stretch/>
        </p:blipFill>
        <p:spPr>
          <a:xfrm>
            <a:off x="698500" y="4563916"/>
            <a:ext cx="7543800" cy="1087438"/>
          </a:xfrm>
          <a:prstGeom prst="rect">
            <a:avLst/>
          </a:prstGeom>
        </p:spPr>
      </p:pic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3439797" y="4508887"/>
          <a:ext cx="2109234" cy="126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6354281" y="4482180"/>
          <a:ext cx="2109234" cy="126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95939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4300540" y="1709738"/>
            <a:ext cx="30321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5940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7212013" y="1636713"/>
            <a:ext cx="341312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5941" name="Group 47"/>
          <p:cNvGrpSpPr>
            <a:grpSpLocks/>
          </p:cNvGrpSpPr>
          <p:nvPr/>
        </p:nvGrpSpPr>
        <p:grpSpPr bwMode="auto">
          <a:xfrm>
            <a:off x="7078663" y="1630367"/>
            <a:ext cx="615950" cy="682625"/>
            <a:chOff x="5569073" y="346372"/>
            <a:chExt cx="1045112" cy="1160641"/>
          </a:xfrm>
        </p:grpSpPr>
        <p:pic>
          <p:nvPicPr>
            <p:cNvPr id="296027" name="Picture 2" descr="C:\Users\JM\thesis\mark_work\allele_specificity\manuscript\figures\fig1-process\fig1 v10a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42" t="5051" r="26044" b="84633"/>
            <a:stretch>
              <a:fillRect/>
            </a:stretch>
          </p:blipFill>
          <p:spPr bwMode="auto">
            <a:xfrm>
              <a:off x="5569073" y="364013"/>
              <a:ext cx="51435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6028" name="Picture 2" descr="C:\Users\JM\thesis\mark_work\allele_specificity\manuscript\figures\fig1-process\fig1 v10a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42" t="5051" r="26044" b="84633"/>
            <a:stretch>
              <a:fillRect/>
            </a:stretch>
          </p:blipFill>
          <p:spPr bwMode="auto">
            <a:xfrm>
              <a:off x="6099834" y="346372"/>
              <a:ext cx="514351" cy="1143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4110048" y="4695845"/>
            <a:ext cx="808935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45013" y="5676920"/>
            <a:ext cx="1082598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* (1-4%)</a:t>
            </a:r>
          </a:p>
        </p:txBody>
      </p:sp>
      <p:grpSp>
        <p:nvGrpSpPr>
          <p:cNvPr id="295944" name="Group 36"/>
          <p:cNvGrpSpPr>
            <a:grpSpLocks/>
          </p:cNvGrpSpPr>
          <p:nvPr/>
        </p:nvGrpSpPr>
        <p:grpSpPr bwMode="auto">
          <a:xfrm>
            <a:off x="4451350" y="5483245"/>
            <a:ext cx="152400" cy="365125"/>
            <a:chOff x="687950" y="4216237"/>
            <a:chExt cx="152400" cy="364094"/>
          </a:xfrm>
        </p:grpSpPr>
        <p:cxnSp>
          <p:nvCxnSpPr>
            <p:cNvPr id="296025" name="Straight Connector 32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6" name="Straight Connector 33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646488" y="2806700"/>
          <a:ext cx="1700212" cy="1564075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10223"/>
                <a:gridCol w="1089989"/>
              </a:tblGrid>
              <a:tr h="37061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NP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3.5 – 4.3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61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Helvetica"/>
                          <a:cs typeface="Helvetica"/>
                        </a:rPr>
                        <a:t>Inde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550 – 625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784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V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2.1 – 2.5K (20Mb)</a:t>
                      </a: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1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Tota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4.1</a:t>
                      </a:r>
                      <a:r>
                        <a:rPr lang="en-US" sz="1400" baseline="0" dirty="0" smtClean="0">
                          <a:latin typeface="Helvetica"/>
                          <a:cs typeface="Helvetica"/>
                        </a:rPr>
                        <a:t> – 5M</a:t>
                      </a:r>
                      <a:endParaRPr lang="en-US" sz="1400" dirty="0" smtClean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6542088" y="2779713"/>
          <a:ext cx="1700212" cy="1417637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10223"/>
                <a:gridCol w="1089989"/>
              </a:tblGrid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NP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84.7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6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Helvetica"/>
                          <a:cs typeface="Helvetica"/>
                        </a:rPr>
                        <a:t>Inde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3.6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V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60K</a:t>
                      </a: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Tota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88.3M</a:t>
                      </a: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95979" name="Title 3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9" tIns="45685" rIns="91369" bIns="45685"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000090"/>
                </a:solidFill>
                <a:latin typeface="Arial" charset="0"/>
                <a:cs typeface="Arial" charset="0"/>
              </a:rPr>
              <a:t>Human Genetic Variat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514735" y="1317625"/>
            <a:ext cx="185178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A Typical Genom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654800" y="1114425"/>
            <a:ext cx="1479892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opulation of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2,504 peoples</a:t>
            </a:r>
          </a:p>
        </p:txBody>
      </p:sp>
      <p:cxnSp>
        <p:nvCxnSpPr>
          <p:cNvPr id="295982" name="Straight Arrow Connector 56"/>
          <p:cNvCxnSpPr>
            <a:cxnSpLocks noChangeShapeType="1"/>
          </p:cNvCxnSpPr>
          <p:nvPr/>
        </p:nvCxnSpPr>
        <p:spPr bwMode="auto">
          <a:xfrm>
            <a:off x="4762500" y="1993900"/>
            <a:ext cx="2209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5983" name="TextBox 5"/>
          <p:cNvSpPr txBox="1">
            <a:spLocks noChangeArrowheads="1"/>
          </p:cNvSpPr>
          <p:nvPr/>
        </p:nvSpPr>
        <p:spPr bwMode="auto">
          <a:xfrm>
            <a:off x="4729163" y="6445250"/>
            <a:ext cx="3905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The 1000 Genomes Project Consortium, Nature. 2015. 526:68-74  </a:t>
            </a:r>
          </a:p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Khurana E. et al. Nat. Rev. Genet. 2016. 17:93-108</a:t>
            </a:r>
          </a:p>
        </p:txBody>
      </p:sp>
      <p:sp>
        <p:nvSpPr>
          <p:cNvPr id="62" name="Rectangle 61"/>
          <p:cNvSpPr/>
          <p:nvPr/>
        </p:nvSpPr>
        <p:spPr bwMode="auto">
          <a:xfrm>
            <a:off x="3140075" y="2497158"/>
            <a:ext cx="2646363" cy="34131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6002348" y="2473325"/>
            <a:ext cx="2624137" cy="343693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70734" y="4589483"/>
            <a:ext cx="808935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588260" y="5670570"/>
            <a:ext cx="1061333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 (~75%)</a:t>
            </a:r>
          </a:p>
        </p:txBody>
      </p:sp>
      <p:grpSp>
        <p:nvGrpSpPr>
          <p:cNvPr id="295988" name="Group 65"/>
          <p:cNvGrpSpPr>
            <a:grpSpLocks/>
          </p:cNvGrpSpPr>
          <p:nvPr/>
        </p:nvGrpSpPr>
        <p:grpSpPr bwMode="auto">
          <a:xfrm>
            <a:off x="7512050" y="5424508"/>
            <a:ext cx="152400" cy="363537"/>
            <a:chOff x="687950" y="4216237"/>
            <a:chExt cx="152400" cy="364094"/>
          </a:xfrm>
        </p:grpSpPr>
        <p:cxnSp>
          <p:nvCxnSpPr>
            <p:cNvPr id="296023" name="Straight Connector 66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4" name="Straight Connector 67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1" name="TextBox 70"/>
          <p:cNvSpPr txBox="1"/>
          <p:nvPr/>
        </p:nvSpPr>
        <p:spPr>
          <a:xfrm>
            <a:off x="3687778" y="2506683"/>
            <a:ext cx="1528471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lass of Variants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509963" y="4424383"/>
            <a:ext cx="19777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revalence of Variants</a:t>
            </a:r>
          </a:p>
        </p:txBody>
      </p:sp>
      <p:sp>
        <p:nvSpPr>
          <p:cNvPr id="295991" name="TextBox 5"/>
          <p:cNvSpPr txBox="1">
            <a:spLocks noChangeArrowheads="1"/>
          </p:cNvSpPr>
          <p:nvPr/>
        </p:nvSpPr>
        <p:spPr bwMode="auto">
          <a:xfrm>
            <a:off x="88900" y="5942032"/>
            <a:ext cx="67385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  <a:latin typeface="Helvetica" charset="0"/>
                <a:cs typeface="Helvetica" charset="0"/>
              </a:rPr>
              <a:t>* Variants with allele frequency &lt; 0.5% are considered as rare variants in 1000 genomes project.</a:t>
            </a:r>
          </a:p>
        </p:txBody>
      </p:sp>
      <p:pic>
        <p:nvPicPr>
          <p:cNvPr id="295992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1365250" y="1711325"/>
            <a:ext cx="303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TextBox 78"/>
          <p:cNvSpPr txBox="1"/>
          <p:nvPr/>
        </p:nvSpPr>
        <p:spPr>
          <a:xfrm>
            <a:off x="563573" y="1346200"/>
            <a:ext cx="187743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A Cancer Genome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204788" y="2506683"/>
            <a:ext cx="2646362" cy="34131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graphicFrame>
        <p:nvGraphicFramePr>
          <p:cNvPr id="82" name="Table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371818"/>
              </p:ext>
            </p:extLst>
          </p:nvPr>
        </p:nvGraphicFramePr>
        <p:xfrm>
          <a:off x="247652" y="2813050"/>
          <a:ext cx="2551113" cy="1341438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828731"/>
                <a:gridCol w="740881"/>
                <a:gridCol w="981501"/>
              </a:tblGrid>
              <a:tr h="518283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Coding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90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Non-coding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90B2"/>
                    </a:solidFill>
                  </a:tcPr>
                </a:tc>
              </a:tr>
              <a:tr h="51828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Germ-line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22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4.1 – 5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0487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omatic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~50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5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698510" y="2508270"/>
            <a:ext cx="1630363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Origin of Variants</a:t>
            </a:r>
          </a:p>
        </p:txBody>
      </p:sp>
      <p:sp>
        <p:nvSpPr>
          <p:cNvPr id="84" name="Oval 83"/>
          <p:cNvSpPr/>
          <p:nvPr/>
        </p:nvSpPr>
        <p:spPr bwMode="auto">
          <a:xfrm>
            <a:off x="1485901" y="2024065"/>
            <a:ext cx="44450" cy="4603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0" name="Trapezoid 89"/>
          <p:cNvSpPr/>
          <p:nvPr/>
        </p:nvSpPr>
        <p:spPr bwMode="auto">
          <a:xfrm rot="16200000">
            <a:off x="2440792" y="3159924"/>
            <a:ext cx="1563687" cy="847725"/>
          </a:xfrm>
          <a:prstGeom prst="trapezoid">
            <a:avLst>
              <a:gd name="adj" fmla="val 60600"/>
            </a:avLst>
          </a:prstGeom>
          <a:solidFill>
            <a:srgbClr val="FFFF00">
              <a:alpha val="2600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graphicFrame>
        <p:nvGraphicFramePr>
          <p:cNvPr id="91" name="Chart 90"/>
          <p:cNvGraphicFramePr>
            <a:graphicFrameLocks/>
          </p:cNvGraphicFramePr>
          <p:nvPr/>
        </p:nvGraphicFramePr>
        <p:xfrm>
          <a:off x="419868" y="4462103"/>
          <a:ext cx="2190814" cy="1314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296017" name="Group 93"/>
          <p:cNvGrpSpPr>
            <a:grpSpLocks/>
          </p:cNvGrpSpPr>
          <p:nvPr/>
        </p:nvGrpSpPr>
        <p:grpSpPr bwMode="auto">
          <a:xfrm>
            <a:off x="1503363" y="5513408"/>
            <a:ext cx="152400" cy="363537"/>
            <a:chOff x="687950" y="4216237"/>
            <a:chExt cx="152400" cy="364094"/>
          </a:xfrm>
        </p:grpSpPr>
        <p:cxnSp>
          <p:nvCxnSpPr>
            <p:cNvPr id="296021" name="Straight Connector 94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2" name="Straight Connector 95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7" name="TextBox 96"/>
          <p:cNvSpPr txBox="1"/>
          <p:nvPr/>
        </p:nvSpPr>
        <p:spPr>
          <a:xfrm>
            <a:off x="1614488" y="5707083"/>
            <a:ext cx="1180882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Driver (~0.1%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100139" y="4745057"/>
            <a:ext cx="92036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assenger</a:t>
            </a:r>
          </a:p>
        </p:txBody>
      </p:sp>
      <p:cxnSp>
        <p:nvCxnSpPr>
          <p:cNvPr id="296020" name="Straight Arrow Connector 3"/>
          <p:cNvCxnSpPr>
            <a:cxnSpLocks noChangeShapeType="1"/>
          </p:cNvCxnSpPr>
          <p:nvPr/>
        </p:nvCxnSpPr>
        <p:spPr bwMode="auto">
          <a:xfrm flipH="1">
            <a:off x="1781185" y="2024063"/>
            <a:ext cx="232886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09" name="Title 1"/>
          <p:cNvSpPr>
            <a:spLocks noGrp="1"/>
          </p:cNvSpPr>
          <p:nvPr>
            <p:ph type="title"/>
          </p:nvPr>
        </p:nvSpPr>
        <p:spPr>
          <a:xfrm>
            <a:off x="452440" y="261958"/>
            <a:ext cx="3141662" cy="2111375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Finding Key Variants</a:t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Germli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276085"/>
            <a:ext cx="8802688" cy="37240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Common </a:t>
            </a:r>
            <a:r>
              <a:rPr lang="en-US" sz="2000" b="1" dirty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variants</a:t>
            </a: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endParaRPr lang="en-US" dirty="0" smtClean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n be associated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with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phenotype (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e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disease) via a Genome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-wide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sociation Study (GWAS)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, which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tests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whether the frequency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of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lleles differs between cases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&amp; controls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Usually their functional effect is weaker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Many are non-coding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ssue of LD in identifying the actual causal variant.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Rare variants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sociations are usually underpowered due to low frequencies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They often have larger functional impact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n be collapsed in the same element to gain statistical power (burden tests).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n some cases, causal variants can be identified through tracing inheritance of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Mendelian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subtypes of diseases in large families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99011" name="TextBox 5"/>
          <p:cNvSpPr txBox="1">
            <a:spLocks noChangeArrowheads="1"/>
          </p:cNvSpPr>
          <p:nvPr/>
        </p:nvSpPr>
        <p:spPr bwMode="auto">
          <a:xfrm>
            <a:off x="476250" y="6507163"/>
            <a:ext cx="83264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McCarthy, M. et al. Nat. Rev. Genet. 2008. 9, 356-369, Zuk, O. et al. PNSA. 2014. Vol. 11, no. 4, MacArthur DG et al. Nature 2014. 508:469-476</a:t>
            </a:r>
          </a:p>
        </p:txBody>
      </p:sp>
      <p:pic>
        <p:nvPicPr>
          <p:cNvPr id="299012" name="Picture 7" descr="Featured-Image1-759x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85" y="388938"/>
            <a:ext cx="47101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38638" y="17463"/>
            <a:ext cx="37376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CAN YOU FIND THE </a:t>
            </a:r>
            <a:r>
              <a:rPr lang="en-US" sz="2000" b="1" dirty="0" smtClean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PANDA?</a:t>
            </a:r>
            <a:endParaRPr lang="en-US" sz="2000" b="1" dirty="0">
              <a:solidFill>
                <a:srgbClr val="FF0000"/>
              </a:solidFill>
              <a:latin typeface="Helvetica"/>
              <a:ea typeface="+mn-ea"/>
              <a:cs typeface="Helvetica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9NKbms9QH4zoLtSFqymz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iRM3CiusfydTLi1LDosAc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kJFTHkrqW1GQuSpiQRleO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mUx0scATZsAjbIOQzzXvy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I63H6L6JLIZQ6SRM9E8tB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cydOE8t6EPhYbrXL5PMf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heme/theme1.xml><?xml version="1.0" encoding="utf-8"?>
<a:theme xmlns:a="http://schemas.openxmlformats.org/drawingml/2006/main" name="1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BGLab-Basic-w-Lectures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for-template-i0jhhsb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9855</TotalTime>
  <Words>3295</Words>
  <Application>Microsoft Macintosh PowerPoint</Application>
  <PresentationFormat>On-screen Show (4:3)</PresentationFormat>
  <Paragraphs>740</Paragraphs>
  <Slides>75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84" baseType="lpstr">
      <vt:lpstr>15_Default Design</vt:lpstr>
      <vt:lpstr>1_MBGLab-Basic-w-Lectures</vt:lpstr>
      <vt:lpstr>7_Office Theme</vt:lpstr>
      <vt:lpstr>for-template-i0jhhsb</vt:lpstr>
      <vt:lpstr>1_Office Theme</vt:lpstr>
      <vt:lpstr>3_Office Theme</vt:lpstr>
      <vt:lpstr>2_Office Theme</vt:lpstr>
      <vt:lpstr>Equation</vt:lpstr>
      <vt:lpstr>Document</vt:lpstr>
      <vt:lpstr>Personal Genomics: Prioritizing High-impact Rare &amp; Somatic Variants </vt:lpstr>
      <vt:lpstr>Increase in number of bases in SRA,  Peta-scale after ‘10</vt:lpstr>
      <vt:lpstr>The Rise of the Personal Genome to ‘10</vt:lpstr>
      <vt:lpstr>Number genomes exploding since ‘10</vt:lpstr>
      <vt:lpstr>PowerPoint Presentation</vt:lpstr>
      <vt:lpstr>PowerPoint Presentation</vt:lpstr>
      <vt:lpstr>PowerPoint Presentation</vt:lpstr>
      <vt:lpstr>PowerPoint Presentation</vt:lpstr>
      <vt:lpstr>Finding Key Variants  Germline</vt:lpstr>
      <vt:lpstr>Finding Key Variants  Somatic</vt:lpstr>
      <vt:lpstr>PowerPoint Presentation</vt:lpstr>
      <vt:lpstr>Personal Genomics: Prioritizing High-impact Rare &amp; Somatic Variants </vt:lpstr>
      <vt:lpstr>Personal Genomics: Prioritizing High-impact Rare &amp; Somatic Varian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sonal Genomics: Prioritizing High-impact Rare &amp; Somatic Variants </vt:lpstr>
      <vt:lpstr>Non-coding Annotations:  Overview</vt:lpstr>
      <vt:lpstr>Summarizing the Signal:  "Traditional" ChipSeq Peak Calling</vt:lpstr>
      <vt:lpstr>Finding "Conserved” Sites in the Human Population:  Negative selection in non-coding elements based on  Production ENCODE &amp; 1000G Phase 1</vt:lpstr>
      <vt:lpstr>Differential selective constraints  among specific sub-categories</vt:lpstr>
      <vt:lpstr>Defining Sensitive  non-coding Regions</vt:lpstr>
      <vt:lpstr>SNPs which break TF motifs are under stronger selection</vt:lpstr>
      <vt:lpstr>Personal Genomics: Prioritizing High-impact Rare &amp; Somatic Variants </vt:lpstr>
      <vt:lpstr>Allele-specific binding and expression</vt:lpstr>
      <vt:lpstr>Inferring Allele Specific Binding/Expression  using Sequence Reads</vt:lpstr>
      <vt:lpstr>AlleleDB: Building 382 personal genomes to detect allele-specific variants on a large-scale</vt:lpstr>
      <vt:lpstr>AlleleDB: Annotating rare &amp; common allele-specific variants over a population</vt:lpstr>
      <vt:lpstr>AlleleDB: Annotating rare &amp; common allele-specific variants over a population</vt:lpstr>
      <vt:lpstr>Collecting ASE/ASB variants  into allele-specific genomic regions</vt:lpstr>
      <vt:lpstr>Groups of elements that are enriched or depleted in allelic activity</vt:lpstr>
      <vt:lpstr>Personal Genomics: Prioritizing High-impact Rare &amp; Somatic Variants </vt:lpstr>
      <vt:lpstr>How to build a personal genome</vt:lpstr>
      <vt:lpstr>Why the personal genome (PG) should be the platform for functional genomics</vt:lpstr>
      <vt:lpstr>Some construction considerations</vt:lpstr>
      <vt:lpstr>NA12878 family of PGs we already have</vt:lpstr>
      <vt:lpstr>Alignment gets better as variant sets get more complete: NA12878 Pol2 ChIP-seq (ENCODE)</vt:lpstr>
      <vt:lpstr>Alignment gets better as variant sets get more complete: NA12878 RNA-seq (Kilpinen et al. 2013)</vt:lpstr>
      <vt:lpstr>PG alleviates reference bias in alignment</vt:lpstr>
      <vt:lpstr>PG alleviates reference bias in alignment</vt:lpstr>
      <vt:lpstr>Ambiguous mapping bias due to sequence similarity</vt:lpstr>
      <vt:lpstr>Account for ambiguous mapping bias</vt:lpstr>
      <vt:lpstr>PG facilitates the resolution of ambiguous mapping bias</vt:lpstr>
      <vt:lpstr>Personal Genomics: Prioritizing High-impact Rare &amp; Somatic Variants </vt:lpstr>
      <vt:lpstr>Identification of non-coding candidate drivers amongst somatic variants: Sc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rmline pathogenic variants show higher core scores than controls</vt:lpstr>
      <vt:lpstr>Personal Genomics: Prioritizing High-impact Rare &amp; Somatic Variants </vt:lpstr>
      <vt:lpstr>PowerPoint Presentation</vt:lpstr>
      <vt:lpstr>PowerPoint Presentation</vt:lpstr>
      <vt:lpstr>PowerPoint Presentation</vt:lpstr>
      <vt:lpstr>PowerPoint Presentation</vt:lpstr>
      <vt:lpstr>Cancer Somatic Mutational Heterogeneity, across cancer types, samples &amp; regions</vt:lpstr>
      <vt:lpstr>Cancer Somatic Mutation Modeling</vt:lpstr>
      <vt:lpstr>LARVA Model Comparison</vt:lpstr>
      <vt:lpstr>Adding DNA replication timing correction further improves the beta-binomial model</vt:lpstr>
      <vt:lpstr>LARVA Implementation</vt:lpstr>
      <vt:lpstr>LARVA Results</vt:lpstr>
      <vt:lpstr>Personal Genomics: Prioritizing High-impact Rare &amp; Somatic Variants </vt:lpstr>
      <vt:lpstr>Personal Genomics: Prioritizing High-impact Rare &amp; Somatic Variants </vt:lpstr>
      <vt:lpstr>PowerPoint Presentation</vt:lpstr>
      <vt:lpstr>Extra</vt:lpstr>
    </vt:vector>
  </TitlesOfParts>
  <Company>Ya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kta Khurana</dc:creator>
  <cp:lastModifiedBy>Mark Gerstein</cp:lastModifiedBy>
  <cp:revision>2153</cp:revision>
  <cp:lastPrinted>2014-09-26T01:55:52Z</cp:lastPrinted>
  <dcterms:created xsi:type="dcterms:W3CDTF">2012-06-21T22:25:50Z</dcterms:created>
  <dcterms:modified xsi:type="dcterms:W3CDTF">2016-05-05T02:57:43Z</dcterms:modified>
</cp:coreProperties>
</file>